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000" w:type="pct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2"/>
        <w:gridCol w:w="4713"/>
      </w:tblGrid>
      <w:tr w:rsidR="0030494A" w:rsidRPr="004D67FC" w14:paraId="1A451FD8" w14:textId="77777777" w:rsidTr="00F76E78">
        <w:tc>
          <w:tcPr>
            <w:tcW w:w="2691" w:type="pct"/>
          </w:tcPr>
          <w:p w14:paraId="39040074" w14:textId="77777777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------------------</w:t>
            </w:r>
          </w:p>
          <w:p w14:paraId="29F43F48" w14:textId="10A4BEA1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Đề đóng có 0</w:t>
            </w:r>
            <w:r w:rsidR="00F93BC6" w:rsidRPr="004D67FC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2</w:t>
            </w:r>
            <w:r w:rsidRPr="004D67FC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trang)</w:t>
            </w:r>
          </w:p>
        </w:tc>
        <w:tc>
          <w:tcPr>
            <w:tcW w:w="2309" w:type="pct"/>
          </w:tcPr>
          <w:p w14:paraId="1A2C6727" w14:textId="627FEC09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KIỂM TRA </w:t>
            </w:r>
            <w:r w:rsidR="00891054"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GIỮA </w:t>
            </w: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C KÌ I</w:t>
            </w:r>
            <w:r w:rsidR="00891054"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</w:t>
            </w:r>
          </w:p>
          <w:p w14:paraId="347E0D46" w14:textId="77777777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3 – 2024</w:t>
            </w:r>
          </w:p>
          <w:p w14:paraId="62D0028E" w14:textId="305F8295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</w:t>
            </w:r>
            <w:r w:rsidR="00626D42"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ÔN</w:t>
            </w: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: KHTN –</w:t>
            </w:r>
            <w:r w:rsidR="00533B76"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LỚP 8</w:t>
            </w:r>
          </w:p>
          <w:p w14:paraId="60FEF067" w14:textId="77777777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Thời gian làm bài: 60 phút</w:t>
            </w:r>
          </w:p>
          <w:p w14:paraId="2F59920F" w14:textId="77777777" w:rsidR="0030494A" w:rsidRPr="004D67FC" w:rsidRDefault="0030494A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không kể thời gian phát đề)</w:t>
            </w:r>
          </w:p>
        </w:tc>
      </w:tr>
    </w:tbl>
    <w:p w14:paraId="536052B8" w14:textId="77777777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3152314A" w14:textId="31A3D7DF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t>PHẦN I: TRẮC NGHIỆM (</w:t>
      </w:r>
      <w:r w:rsidR="00B659FE" w:rsidRPr="004D67FC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,0 ĐIỂM)</w:t>
      </w:r>
    </w:p>
    <w:p w14:paraId="54285CA7" w14:textId="77777777" w:rsidR="003E2214" w:rsidRPr="004D67FC" w:rsidRDefault="003E2214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 xml:space="preserve">Kim loại nào sau đây 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không</w:t>
      </w:r>
      <w:r w:rsidRPr="004D67FC">
        <w:rPr>
          <w:rFonts w:ascii="Times New Roman" w:hAnsi="Times New Roman" w:cs="Times New Roman"/>
          <w:sz w:val="26"/>
          <w:szCs w:val="26"/>
        </w:rPr>
        <w:t xml:space="preserve"> tác dụng được với dung dịch H</w:t>
      </w:r>
      <w:r w:rsidRPr="004D67F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D67FC">
        <w:rPr>
          <w:rFonts w:ascii="Times New Roman" w:hAnsi="Times New Roman" w:cs="Times New Roman"/>
          <w:sz w:val="26"/>
          <w:szCs w:val="26"/>
        </w:rPr>
        <w:t>SO</w:t>
      </w:r>
      <w:r w:rsidRPr="004D67F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D67FC">
        <w:rPr>
          <w:rFonts w:ascii="Times New Roman" w:hAnsi="Times New Roman" w:cs="Times New Roman"/>
          <w:sz w:val="26"/>
          <w:szCs w:val="26"/>
        </w:rPr>
        <w:t> loãng?</w:t>
      </w:r>
    </w:p>
    <w:p w14:paraId="2B77653C" w14:textId="194BB7E4" w:rsidR="003E2214" w:rsidRPr="004D67FC" w:rsidRDefault="003E2214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5548A6" w:rsidRPr="004D67FC">
        <w:rPr>
          <w:rFonts w:ascii="Times New Roman" w:hAnsi="Times New Roman" w:cs="Times New Roman"/>
          <w:sz w:val="26"/>
          <w:szCs w:val="26"/>
        </w:rPr>
        <w:t>Au</w:t>
      </w:r>
      <w:r w:rsidRPr="004D67FC">
        <w:rPr>
          <w:rFonts w:ascii="Times New Roman" w:hAnsi="Times New Roman" w:cs="Times New Roman"/>
          <w:sz w:val="26"/>
          <w:szCs w:val="26"/>
        </w:rPr>
        <w:t>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B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5548A6" w:rsidRPr="004D67FC">
        <w:rPr>
          <w:rFonts w:ascii="Times New Roman" w:hAnsi="Times New Roman" w:cs="Times New Roman"/>
          <w:sz w:val="26"/>
          <w:szCs w:val="26"/>
        </w:rPr>
        <w:t>Mg</w:t>
      </w:r>
      <w:r w:rsidRPr="004D67FC">
        <w:rPr>
          <w:rFonts w:ascii="Times New Roman" w:hAnsi="Times New Roman" w:cs="Times New Roman"/>
          <w:sz w:val="26"/>
          <w:szCs w:val="26"/>
        </w:rPr>
        <w:t>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C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5548A6" w:rsidRPr="004D67FC">
        <w:rPr>
          <w:rFonts w:ascii="Times New Roman" w:hAnsi="Times New Roman" w:cs="Times New Roman"/>
          <w:sz w:val="26"/>
          <w:szCs w:val="26"/>
        </w:rPr>
        <w:t>Fe</w:t>
      </w:r>
      <w:r w:rsidRPr="004D67FC">
        <w:rPr>
          <w:rFonts w:ascii="Times New Roman" w:hAnsi="Times New Roman" w:cs="Times New Roman"/>
          <w:sz w:val="26"/>
          <w:szCs w:val="26"/>
        </w:rPr>
        <w:t>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D.</w:t>
      </w:r>
      <w:r w:rsidRPr="004D67FC">
        <w:rPr>
          <w:rFonts w:ascii="Times New Roman" w:hAnsi="Times New Roman" w:cs="Times New Roman"/>
          <w:sz w:val="26"/>
          <w:szCs w:val="26"/>
        </w:rPr>
        <w:t xml:space="preserve"> Zn.</w:t>
      </w:r>
    </w:p>
    <w:p w14:paraId="1E737E39" w14:textId="11743168" w:rsidR="003E2214" w:rsidRPr="004D67FC" w:rsidRDefault="003E2214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  <w:lang w:val="vi-VN"/>
        </w:rPr>
        <w:t>Trong các ba</w:t>
      </w:r>
      <w:r w:rsidRPr="004D67FC">
        <w:rPr>
          <w:rFonts w:ascii="Times New Roman" w:hAnsi="Times New Roman" w:cs="Times New Roman"/>
          <w:sz w:val="26"/>
          <w:szCs w:val="26"/>
        </w:rPr>
        <w:t xml:space="preserve">se 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>sau đây, ba</w:t>
      </w:r>
      <w:r w:rsidRPr="004D67FC">
        <w:rPr>
          <w:rFonts w:ascii="Times New Roman" w:hAnsi="Times New Roman" w:cs="Times New Roman"/>
          <w:sz w:val="26"/>
          <w:szCs w:val="26"/>
        </w:rPr>
        <w:t>se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nào tan tốt trong nước?</w:t>
      </w:r>
    </w:p>
    <w:p w14:paraId="4FBE18DD" w14:textId="19F8AB35" w:rsidR="003E2214" w:rsidRPr="004D67FC" w:rsidRDefault="003E2214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  <w:lang w:val="en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lang w:val="en"/>
        </w:rPr>
        <w:t>A.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="001B2DB4" w:rsidRPr="004D67FC">
        <w:rPr>
          <w:rFonts w:ascii="Times New Roman" w:hAnsi="Times New Roman" w:cs="Times New Roman"/>
          <w:sz w:val="26"/>
          <w:szCs w:val="26"/>
          <w:lang w:val="en"/>
        </w:rPr>
        <w:t>Al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>(OH)</w:t>
      </w:r>
      <w:r w:rsidR="009F2B0F">
        <w:rPr>
          <w:rFonts w:ascii="Times New Roman" w:hAnsi="Times New Roman" w:cs="Times New Roman"/>
          <w:sz w:val="26"/>
          <w:szCs w:val="26"/>
          <w:vertAlign w:val="subscript"/>
          <w:lang w:val="en"/>
        </w:rPr>
        <w:t>3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>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u w:val="single"/>
          <w:lang w:val="en"/>
        </w:rPr>
        <w:t>B.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 w:rsidR="001B2DB4" w:rsidRPr="004D67FC">
        <w:rPr>
          <w:rFonts w:ascii="Times New Roman" w:hAnsi="Times New Roman" w:cs="Times New Roman"/>
          <w:sz w:val="26"/>
          <w:szCs w:val="26"/>
          <w:lang w:val="en"/>
        </w:rPr>
        <w:t>Na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>OH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lang w:val="en"/>
        </w:rPr>
        <w:t>C.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 xml:space="preserve"> Mg(OH)</w:t>
      </w:r>
      <w:r w:rsidRPr="004D67FC">
        <w:rPr>
          <w:rFonts w:ascii="Times New Roman" w:hAnsi="Times New Roman" w:cs="Times New Roman"/>
          <w:sz w:val="26"/>
          <w:szCs w:val="26"/>
          <w:vertAlign w:val="subscript"/>
          <w:lang w:val="en"/>
        </w:rPr>
        <w:t>2</w:t>
      </w:r>
      <w:r w:rsidRPr="004D67FC">
        <w:rPr>
          <w:rFonts w:ascii="Times New Roman" w:hAnsi="Times New Roman" w:cs="Times New Roman"/>
          <w:sz w:val="26"/>
          <w:szCs w:val="26"/>
          <w:lang w:val="en"/>
        </w:rPr>
        <w:t>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B2DB4" w:rsidRPr="004D67FC">
        <w:rPr>
          <w:rFonts w:ascii="Times New Roman" w:hAnsi="Times New Roman" w:cs="Times New Roman"/>
          <w:sz w:val="26"/>
          <w:szCs w:val="26"/>
        </w:rPr>
        <w:t>Zn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>(OH)</w:t>
      </w:r>
      <w:r w:rsidRPr="004D67FC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24A1D70" w14:textId="63ED9DA0" w:rsidR="0092567E" w:rsidRPr="004D67FC" w:rsidRDefault="00FA7D14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>Dung dịch</w:t>
      </w:r>
      <w:r w:rsidR="0092567E" w:rsidRPr="004D67FC">
        <w:rPr>
          <w:rFonts w:ascii="Times New Roman" w:hAnsi="Times New Roman" w:cs="Times New Roman"/>
          <w:sz w:val="26"/>
          <w:szCs w:val="26"/>
        </w:rPr>
        <w:t xml:space="preserve"> nào sau đây làm quỳ tím hóa </w:t>
      </w:r>
      <w:r w:rsidR="001607D8" w:rsidRPr="004D67FC">
        <w:rPr>
          <w:rFonts w:ascii="Times New Roman" w:hAnsi="Times New Roman" w:cs="Times New Roman"/>
          <w:sz w:val="26"/>
          <w:szCs w:val="26"/>
        </w:rPr>
        <w:t>xanh</w:t>
      </w:r>
      <w:r w:rsidR="0092567E" w:rsidRPr="004D67FC">
        <w:rPr>
          <w:rFonts w:ascii="Times New Roman" w:hAnsi="Times New Roman" w:cs="Times New Roman"/>
          <w:sz w:val="26"/>
          <w:szCs w:val="26"/>
        </w:rPr>
        <w:t xml:space="preserve">? </w:t>
      </w:r>
    </w:p>
    <w:p w14:paraId="10580F5B" w14:textId="0B7E5E83" w:rsidR="0092567E" w:rsidRPr="004D67FC" w:rsidRDefault="0092567E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A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1607D8" w:rsidRPr="004D67FC">
        <w:rPr>
          <w:rFonts w:ascii="Times New Roman" w:hAnsi="Times New Roman" w:cs="Times New Roman"/>
          <w:sz w:val="26"/>
          <w:szCs w:val="26"/>
        </w:rPr>
        <w:t>K</w:t>
      </w:r>
      <w:r w:rsidRPr="004D67FC">
        <w:rPr>
          <w:rFonts w:ascii="Times New Roman" w:hAnsi="Times New Roman" w:cs="Times New Roman"/>
          <w:sz w:val="26"/>
          <w:szCs w:val="26"/>
        </w:rPr>
        <w:t>NO</w:t>
      </w:r>
      <w:r w:rsidRPr="004D67F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sz w:val="26"/>
          <w:szCs w:val="26"/>
        </w:rPr>
        <w:t>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B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1607D8" w:rsidRPr="004D67FC">
        <w:rPr>
          <w:rFonts w:ascii="Times New Roman" w:hAnsi="Times New Roman" w:cs="Times New Roman"/>
          <w:sz w:val="26"/>
          <w:szCs w:val="26"/>
        </w:rPr>
        <w:t>NaCl</w:t>
      </w:r>
      <w:r w:rsidRPr="004D67FC">
        <w:rPr>
          <w:rFonts w:ascii="Times New Roman" w:hAnsi="Times New Roman" w:cs="Times New Roman"/>
          <w:sz w:val="26"/>
          <w:szCs w:val="26"/>
        </w:rPr>
        <w:t xml:space="preserve">. 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1607D8" w:rsidRPr="004D67FC">
        <w:rPr>
          <w:rFonts w:ascii="Times New Roman" w:hAnsi="Times New Roman" w:cs="Times New Roman"/>
          <w:sz w:val="26"/>
          <w:szCs w:val="26"/>
        </w:rPr>
        <w:t>Ba</w:t>
      </w:r>
      <w:r w:rsidRPr="004D67FC">
        <w:rPr>
          <w:rFonts w:ascii="Times New Roman" w:hAnsi="Times New Roman" w:cs="Times New Roman"/>
          <w:sz w:val="26"/>
          <w:szCs w:val="26"/>
        </w:rPr>
        <w:t>(OH)</w:t>
      </w:r>
      <w:r w:rsidRPr="004D67F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D67FC">
        <w:rPr>
          <w:rFonts w:ascii="Times New Roman" w:hAnsi="Times New Roman" w:cs="Times New Roman"/>
          <w:sz w:val="26"/>
          <w:szCs w:val="26"/>
        </w:rPr>
        <w:t xml:space="preserve">. 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D.</w:t>
      </w:r>
      <w:r w:rsidRPr="004D67FC">
        <w:rPr>
          <w:rFonts w:ascii="Times New Roman" w:hAnsi="Times New Roman" w:cs="Times New Roman"/>
          <w:sz w:val="26"/>
          <w:szCs w:val="26"/>
        </w:rPr>
        <w:t xml:space="preserve"> HCl.</w:t>
      </w:r>
    </w:p>
    <w:p w14:paraId="4ACCAD0D" w14:textId="5B0ABC96" w:rsidR="003E2214" w:rsidRPr="004D67FC" w:rsidRDefault="00A336B8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>Khi</w:t>
      </w:r>
      <w:r w:rsidR="003E2214" w:rsidRPr="004D67FC">
        <w:rPr>
          <w:rFonts w:ascii="Times New Roman" w:hAnsi="Times New Roman" w:cs="Times New Roman"/>
          <w:sz w:val="26"/>
          <w:szCs w:val="26"/>
        </w:rPr>
        <w:t xml:space="preserve"> pH </w:t>
      </w:r>
      <w:r w:rsidR="008B05E2" w:rsidRPr="004D67FC">
        <w:rPr>
          <w:rFonts w:ascii="Times New Roman" w:hAnsi="Times New Roman" w:cs="Times New Roman"/>
          <w:sz w:val="26"/>
          <w:szCs w:val="26"/>
        </w:rPr>
        <w:t>&lt;</w:t>
      </w:r>
      <w:r w:rsidR="003E2214" w:rsidRPr="004D67FC">
        <w:rPr>
          <w:rFonts w:ascii="Times New Roman" w:hAnsi="Times New Roman" w:cs="Times New Roman"/>
          <w:sz w:val="26"/>
          <w:szCs w:val="26"/>
        </w:rPr>
        <w:t xml:space="preserve"> 7 thì dung dịch có môi trường</w:t>
      </w:r>
    </w:p>
    <w:p w14:paraId="2917B29A" w14:textId="28FE8424" w:rsidR="003E2214" w:rsidRPr="004D67FC" w:rsidRDefault="003E2214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4C0D52" w:rsidRPr="004D67FC">
        <w:rPr>
          <w:rFonts w:ascii="Times New Roman" w:hAnsi="Times New Roman" w:cs="Times New Roman"/>
          <w:sz w:val="26"/>
          <w:szCs w:val="26"/>
        </w:rPr>
        <w:t>a</w:t>
      </w:r>
      <w:r w:rsidRPr="004D67FC">
        <w:rPr>
          <w:rFonts w:ascii="Times New Roman" w:hAnsi="Times New Roman" w:cs="Times New Roman"/>
          <w:sz w:val="26"/>
          <w:szCs w:val="26"/>
        </w:rPr>
        <w:t>cid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B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4C0D52" w:rsidRPr="004D67FC">
        <w:rPr>
          <w:rFonts w:ascii="Times New Roman" w:hAnsi="Times New Roman" w:cs="Times New Roman"/>
          <w:sz w:val="26"/>
          <w:szCs w:val="26"/>
        </w:rPr>
        <w:t>b</w:t>
      </w:r>
      <w:r w:rsidRPr="004D67FC">
        <w:rPr>
          <w:rFonts w:ascii="Times New Roman" w:hAnsi="Times New Roman" w:cs="Times New Roman"/>
          <w:sz w:val="26"/>
          <w:szCs w:val="26"/>
        </w:rPr>
        <w:t>ase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C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4C0D52" w:rsidRPr="004D67FC">
        <w:rPr>
          <w:rFonts w:ascii="Times New Roman" w:hAnsi="Times New Roman" w:cs="Times New Roman"/>
          <w:sz w:val="26"/>
          <w:szCs w:val="26"/>
        </w:rPr>
        <w:t>m</w:t>
      </w:r>
      <w:r w:rsidRPr="004D67FC">
        <w:rPr>
          <w:rFonts w:ascii="Times New Roman" w:hAnsi="Times New Roman" w:cs="Times New Roman"/>
          <w:sz w:val="26"/>
          <w:szCs w:val="26"/>
        </w:rPr>
        <w:t>uối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D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4C0D52" w:rsidRPr="004D67FC">
        <w:rPr>
          <w:rFonts w:ascii="Times New Roman" w:hAnsi="Times New Roman" w:cs="Times New Roman"/>
          <w:sz w:val="26"/>
          <w:szCs w:val="26"/>
        </w:rPr>
        <w:t>t</w:t>
      </w:r>
      <w:r w:rsidRPr="004D67FC">
        <w:rPr>
          <w:rFonts w:ascii="Times New Roman" w:hAnsi="Times New Roman" w:cs="Times New Roman"/>
          <w:sz w:val="26"/>
          <w:szCs w:val="26"/>
        </w:rPr>
        <w:t>rung tính.</w:t>
      </w:r>
    </w:p>
    <w:p w14:paraId="0B9C6B37" w14:textId="780EF850" w:rsidR="0092567E" w:rsidRPr="004D67FC" w:rsidRDefault="0092567E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es-AR"/>
        </w:rPr>
      </w:pPr>
      <w:r w:rsidRPr="004D67FC">
        <w:rPr>
          <w:rFonts w:ascii="Times New Roman" w:hAnsi="Times New Roman" w:cs="Times New Roman"/>
          <w:sz w:val="26"/>
          <w:szCs w:val="26"/>
          <w:lang w:val="es-AR"/>
        </w:rPr>
        <w:t xml:space="preserve">Sản phẩm của phản ứng giữa </w:t>
      </w:r>
      <w:r w:rsidR="007B74C3" w:rsidRPr="004D67FC">
        <w:rPr>
          <w:rFonts w:ascii="Times New Roman" w:hAnsi="Times New Roman" w:cs="Times New Roman"/>
          <w:sz w:val="26"/>
          <w:szCs w:val="26"/>
          <w:lang w:val="es-AR"/>
        </w:rPr>
        <w:t>Mg</w:t>
      </w:r>
      <w:r w:rsidRPr="004D67FC">
        <w:rPr>
          <w:rFonts w:ascii="Times New Roman" w:hAnsi="Times New Roman" w:cs="Times New Roman"/>
          <w:sz w:val="26"/>
          <w:szCs w:val="26"/>
          <w:lang w:val="es-AR"/>
        </w:rPr>
        <w:t xml:space="preserve"> và O</w:t>
      </w:r>
      <w:r w:rsidRPr="004D67FC">
        <w:rPr>
          <w:rFonts w:ascii="Times New Roman" w:hAnsi="Times New Roman" w:cs="Times New Roman"/>
          <w:sz w:val="26"/>
          <w:szCs w:val="26"/>
          <w:vertAlign w:val="subscript"/>
          <w:lang w:val="es-AR"/>
        </w:rPr>
        <w:t>2</w:t>
      </w:r>
      <w:r w:rsidRPr="004D67FC">
        <w:rPr>
          <w:rFonts w:ascii="Times New Roman" w:hAnsi="Times New Roman" w:cs="Times New Roman"/>
          <w:sz w:val="26"/>
          <w:szCs w:val="26"/>
          <w:lang w:val="es-AR"/>
        </w:rPr>
        <w:t xml:space="preserve"> là</w:t>
      </w:r>
    </w:p>
    <w:p w14:paraId="0AC9C1C6" w14:textId="6627C179" w:rsidR="0092567E" w:rsidRPr="004D67FC" w:rsidRDefault="0092567E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4D67FC">
        <w:rPr>
          <w:rFonts w:ascii="Times New Roman" w:hAnsi="Times New Roman" w:cs="Times New Roman"/>
          <w:b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u w:val="single"/>
        </w:rPr>
        <w:t>A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B74C3" w:rsidRPr="004D67FC">
        <w:rPr>
          <w:rFonts w:ascii="Times New Roman" w:hAnsi="Times New Roman" w:cs="Times New Roman"/>
          <w:bCs/>
          <w:sz w:val="26"/>
          <w:szCs w:val="26"/>
        </w:rPr>
        <w:t>Mg</w:t>
      </w:r>
      <w:r w:rsidRPr="004D67FC">
        <w:rPr>
          <w:rFonts w:ascii="Times New Roman" w:hAnsi="Times New Roman" w:cs="Times New Roman"/>
          <w:bCs/>
          <w:sz w:val="26"/>
          <w:szCs w:val="26"/>
        </w:rPr>
        <w:t>O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B74C3" w:rsidRPr="004D67FC">
        <w:rPr>
          <w:rFonts w:ascii="Times New Roman" w:hAnsi="Times New Roman" w:cs="Times New Roman"/>
          <w:bCs/>
          <w:sz w:val="26"/>
          <w:szCs w:val="26"/>
        </w:rPr>
        <w:t>Mg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4D67FC">
        <w:rPr>
          <w:rFonts w:ascii="Times New Roman" w:hAnsi="Times New Roman" w:cs="Times New Roman"/>
          <w:bCs/>
          <w:sz w:val="26"/>
          <w:szCs w:val="26"/>
        </w:rPr>
        <w:t>O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B74C3" w:rsidRPr="004D67FC">
        <w:rPr>
          <w:rFonts w:ascii="Times New Roman" w:hAnsi="Times New Roman" w:cs="Times New Roman"/>
          <w:bCs/>
          <w:sz w:val="26"/>
          <w:szCs w:val="26"/>
        </w:rPr>
        <w:t>Mg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4D67FC">
        <w:rPr>
          <w:rFonts w:ascii="Times New Roman" w:hAnsi="Times New Roman" w:cs="Times New Roman"/>
          <w:bCs/>
          <w:sz w:val="26"/>
          <w:szCs w:val="26"/>
        </w:rPr>
        <w:t>O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bCs/>
          <w:sz w:val="26"/>
          <w:szCs w:val="26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B74C3" w:rsidRPr="004D67FC">
        <w:rPr>
          <w:rFonts w:ascii="Times New Roman" w:hAnsi="Times New Roman" w:cs="Times New Roman"/>
          <w:bCs/>
          <w:sz w:val="26"/>
          <w:szCs w:val="26"/>
        </w:rPr>
        <w:t>Mg</w:t>
      </w:r>
      <w:r w:rsidRPr="004D67FC">
        <w:rPr>
          <w:rFonts w:ascii="Times New Roman" w:hAnsi="Times New Roman" w:cs="Times New Roman"/>
          <w:bCs/>
          <w:sz w:val="26"/>
          <w:szCs w:val="26"/>
        </w:rPr>
        <w:t>O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4D67FC">
        <w:rPr>
          <w:rFonts w:ascii="Times New Roman" w:hAnsi="Times New Roman" w:cs="Times New Roman"/>
          <w:bCs/>
          <w:sz w:val="26"/>
          <w:szCs w:val="26"/>
        </w:rPr>
        <w:t>.</w:t>
      </w:r>
    </w:p>
    <w:p w14:paraId="0D2C43A6" w14:textId="19EB8A96" w:rsidR="0092567E" w:rsidRPr="004D67FC" w:rsidRDefault="0092567E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es-AR"/>
        </w:rPr>
      </w:pPr>
      <w:r w:rsidRPr="004D67FC">
        <w:rPr>
          <w:rFonts w:ascii="Times New Roman" w:hAnsi="Times New Roman" w:cs="Times New Roman"/>
          <w:sz w:val="26"/>
          <w:szCs w:val="26"/>
          <w:lang w:val="es-AR"/>
        </w:rPr>
        <w:t>Oxide</w:t>
      </w:r>
      <w:r w:rsidR="00A955B0" w:rsidRPr="004D67FC">
        <w:rPr>
          <w:rFonts w:ascii="Times New Roman" w:hAnsi="Times New Roman" w:cs="Times New Roman"/>
          <w:sz w:val="26"/>
          <w:szCs w:val="26"/>
          <w:lang w:val="es-AR"/>
        </w:rPr>
        <w:t xml:space="preserve"> nào sau đây</w:t>
      </w:r>
      <w:r w:rsidRPr="004D67FC">
        <w:rPr>
          <w:rFonts w:ascii="Times New Roman" w:hAnsi="Times New Roman" w:cs="Times New Roman"/>
          <w:sz w:val="26"/>
          <w:szCs w:val="26"/>
          <w:lang w:val="es-AR"/>
        </w:rPr>
        <w:t xml:space="preserve"> tác dụng </w:t>
      </w:r>
      <w:r w:rsidR="00A955B0" w:rsidRPr="004D67FC">
        <w:rPr>
          <w:rFonts w:ascii="Times New Roman" w:hAnsi="Times New Roman" w:cs="Times New Roman"/>
          <w:sz w:val="26"/>
          <w:szCs w:val="26"/>
          <w:lang w:val="es-AR"/>
        </w:rPr>
        <w:t>được với</w:t>
      </w:r>
      <w:r w:rsidRPr="004D67FC">
        <w:rPr>
          <w:rFonts w:ascii="Times New Roman" w:hAnsi="Times New Roman" w:cs="Times New Roman"/>
          <w:sz w:val="26"/>
          <w:szCs w:val="26"/>
          <w:lang w:val="es-AR"/>
        </w:rPr>
        <w:t xml:space="preserve"> dung dịch NaOH</w:t>
      </w:r>
      <w:r w:rsidR="00A955B0" w:rsidRPr="004D67FC">
        <w:rPr>
          <w:rFonts w:ascii="Times New Roman" w:hAnsi="Times New Roman" w:cs="Times New Roman"/>
          <w:sz w:val="26"/>
          <w:szCs w:val="26"/>
          <w:lang w:val="es-AR"/>
        </w:rPr>
        <w:t>?</w:t>
      </w:r>
    </w:p>
    <w:p w14:paraId="762BE9A7" w14:textId="31A4913D" w:rsidR="0092567E" w:rsidRPr="004D67FC" w:rsidRDefault="0092567E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B2378F" w:rsidRPr="004D67FC">
        <w:rPr>
          <w:rFonts w:ascii="Times New Roman" w:hAnsi="Times New Roman" w:cs="Times New Roman"/>
          <w:bCs/>
          <w:sz w:val="26"/>
          <w:szCs w:val="26"/>
        </w:rPr>
        <w:t>CuO</w:t>
      </w:r>
      <w:r w:rsidRPr="004D67FC">
        <w:rPr>
          <w:rFonts w:ascii="Times New Roman" w:hAnsi="Times New Roman" w:cs="Times New Roman"/>
          <w:bCs/>
          <w:sz w:val="26"/>
          <w:szCs w:val="26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u w:val="single"/>
        </w:rPr>
        <w:t>B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B2378F" w:rsidRPr="004D67FC">
        <w:rPr>
          <w:rFonts w:ascii="Times New Roman" w:hAnsi="Times New Roman" w:cs="Times New Roman"/>
          <w:bCs/>
          <w:sz w:val="26"/>
          <w:szCs w:val="26"/>
        </w:rPr>
        <w:t>P</w:t>
      </w:r>
      <w:r w:rsidR="00B2378F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="00B2378F" w:rsidRPr="004D67FC">
        <w:rPr>
          <w:rFonts w:ascii="Times New Roman" w:hAnsi="Times New Roman" w:cs="Times New Roman"/>
          <w:bCs/>
          <w:sz w:val="26"/>
          <w:szCs w:val="26"/>
        </w:rPr>
        <w:t>O</w:t>
      </w:r>
      <w:r w:rsidR="00B2378F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5</w:t>
      </w:r>
      <w:r w:rsidRPr="004D67FC">
        <w:rPr>
          <w:rFonts w:ascii="Times New Roman" w:hAnsi="Times New Roman" w:cs="Times New Roman"/>
          <w:bCs/>
          <w:sz w:val="26"/>
          <w:szCs w:val="26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Fe</w:t>
      </w:r>
      <w:r w:rsidR="00B2378F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bCs/>
          <w:sz w:val="26"/>
          <w:szCs w:val="26"/>
        </w:rPr>
        <w:t>O</w:t>
      </w:r>
      <w:r w:rsidR="00B2378F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4</w:t>
      </w:r>
      <w:r w:rsidRPr="004D67FC">
        <w:rPr>
          <w:rFonts w:ascii="Times New Roman" w:hAnsi="Times New Roman" w:cs="Times New Roman"/>
          <w:bCs/>
          <w:sz w:val="26"/>
          <w:szCs w:val="26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EA5E77" w:rsidRPr="004D67FC">
        <w:rPr>
          <w:rFonts w:ascii="Times New Roman" w:hAnsi="Times New Roman" w:cs="Times New Roman"/>
          <w:bCs/>
          <w:sz w:val="26"/>
          <w:szCs w:val="26"/>
        </w:rPr>
        <w:t>Fe</w:t>
      </w:r>
      <w:r w:rsidR="00EA5E77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="00EA5E77" w:rsidRPr="004D67FC">
        <w:rPr>
          <w:rFonts w:ascii="Times New Roman" w:hAnsi="Times New Roman" w:cs="Times New Roman"/>
          <w:bCs/>
          <w:sz w:val="26"/>
          <w:szCs w:val="26"/>
        </w:rPr>
        <w:t>O</w:t>
      </w:r>
      <w:r w:rsidR="00EA5E77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bCs/>
          <w:sz w:val="26"/>
          <w:szCs w:val="26"/>
        </w:rPr>
        <w:t>.</w:t>
      </w:r>
    </w:p>
    <w:p w14:paraId="1337750A" w14:textId="28AFA8F3" w:rsidR="003E2214" w:rsidRPr="004D67FC" w:rsidRDefault="003E2214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 xml:space="preserve">Tên gọi của </w:t>
      </w:r>
      <w:r w:rsidR="00F13B63" w:rsidRPr="004D67FC">
        <w:rPr>
          <w:rFonts w:ascii="Times New Roman" w:hAnsi="Times New Roman" w:cs="Times New Roman"/>
          <w:sz w:val="26"/>
          <w:szCs w:val="26"/>
        </w:rPr>
        <w:t>KNO</w:t>
      </w:r>
      <w:r w:rsidR="00F13B63" w:rsidRPr="004D67F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5191CE2F" w14:textId="0FEEBAE5" w:rsidR="003E2214" w:rsidRPr="004D67FC" w:rsidRDefault="003E2214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A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777139" w:rsidRPr="004D67FC">
        <w:rPr>
          <w:rFonts w:ascii="Times New Roman" w:hAnsi="Times New Roman" w:cs="Times New Roman"/>
          <w:sz w:val="26"/>
          <w:szCs w:val="26"/>
        </w:rPr>
        <w:t>Potassium</w:t>
      </w:r>
      <w:r w:rsidRPr="004D67FC">
        <w:rPr>
          <w:rFonts w:ascii="Times New Roman" w:hAnsi="Times New Roman" w:cs="Times New Roman"/>
          <w:sz w:val="26"/>
          <w:szCs w:val="26"/>
        </w:rPr>
        <w:t xml:space="preserve"> chloride.</w:t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B.</w:t>
      </w:r>
      <w:r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3272C6" w:rsidRPr="004D67FC">
        <w:rPr>
          <w:rFonts w:ascii="Times New Roman" w:hAnsi="Times New Roman" w:cs="Times New Roman"/>
          <w:sz w:val="26"/>
          <w:szCs w:val="26"/>
        </w:rPr>
        <w:t>Sodium</w:t>
      </w:r>
      <w:r w:rsidR="00777139" w:rsidRPr="004D67FC">
        <w:rPr>
          <w:rFonts w:ascii="Times New Roman" w:hAnsi="Times New Roman" w:cs="Times New Roman"/>
          <w:sz w:val="26"/>
          <w:szCs w:val="26"/>
        </w:rPr>
        <w:t xml:space="preserve"> sulfate.</w:t>
      </w:r>
    </w:p>
    <w:p w14:paraId="619FBAD6" w14:textId="3AA9B9D1" w:rsidR="003E2214" w:rsidRPr="004D67FC" w:rsidRDefault="003E2214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4D67FC">
        <w:rPr>
          <w:rFonts w:ascii="Times New Roman" w:hAnsi="Times New Roman" w:cs="Times New Roman"/>
          <w:sz w:val="26"/>
          <w:szCs w:val="26"/>
        </w:rPr>
        <w:t xml:space="preserve"> Potassium </w:t>
      </w:r>
      <w:r w:rsidR="00F13B63" w:rsidRPr="004D67FC">
        <w:rPr>
          <w:rFonts w:ascii="Times New Roman" w:hAnsi="Times New Roman" w:cs="Times New Roman"/>
          <w:sz w:val="26"/>
          <w:szCs w:val="26"/>
        </w:rPr>
        <w:t>nitrate.</w:t>
      </w:r>
      <w:r w:rsidR="00F13B63"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sz w:val="26"/>
          <w:szCs w:val="26"/>
        </w:rPr>
        <w:t>D.</w:t>
      </w:r>
      <w:r w:rsidRPr="004D67FC">
        <w:rPr>
          <w:rFonts w:ascii="Times New Roman" w:hAnsi="Times New Roman" w:cs="Times New Roman"/>
          <w:sz w:val="26"/>
          <w:szCs w:val="26"/>
        </w:rPr>
        <w:t xml:space="preserve"> Potassium carbonate.</w:t>
      </w:r>
    </w:p>
    <w:p w14:paraId="6F5D449A" w14:textId="3CC88FC7" w:rsidR="0092567E" w:rsidRPr="004D67FC" w:rsidRDefault="00F74046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</w:rPr>
        <w:t>Chất nào sau đây có thể dùng làm phân đạm</w:t>
      </w:r>
      <w:r w:rsidR="0092567E" w:rsidRPr="004D67FC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681DC72C" w14:textId="1312BD73" w:rsidR="0092567E" w:rsidRPr="004D67FC" w:rsidRDefault="0092567E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u w:val="single"/>
        </w:rPr>
        <w:t>A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A193C" w:rsidRPr="004D67FC">
        <w:rPr>
          <w:rFonts w:ascii="Times New Roman" w:hAnsi="Times New Roman" w:cs="Times New Roman"/>
          <w:bCs/>
          <w:sz w:val="26"/>
          <w:szCs w:val="26"/>
        </w:rPr>
        <w:t>NaNO</w:t>
      </w:r>
      <w:r w:rsidR="00DA193C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bCs/>
          <w:sz w:val="26"/>
          <w:szCs w:val="26"/>
          <w:lang w:val="sv-SE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Ca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bCs/>
          <w:sz w:val="26"/>
          <w:szCs w:val="26"/>
        </w:rPr>
        <w:t>(PO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4</w:t>
      </w:r>
      <w:r w:rsidRPr="004D67FC">
        <w:rPr>
          <w:rFonts w:ascii="Times New Roman" w:hAnsi="Times New Roman" w:cs="Times New Roman"/>
          <w:bCs/>
          <w:sz w:val="26"/>
          <w:szCs w:val="26"/>
        </w:rPr>
        <w:t>)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Pr="004D67FC">
        <w:rPr>
          <w:rFonts w:ascii="Times New Roman" w:hAnsi="Times New Roman" w:cs="Times New Roman"/>
          <w:bCs/>
          <w:sz w:val="26"/>
          <w:szCs w:val="26"/>
          <w:lang w:val="sv-SE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4D67FC">
        <w:rPr>
          <w:rFonts w:ascii="Times New Roman" w:hAnsi="Times New Roman" w:cs="Times New Roman"/>
          <w:bCs/>
          <w:sz w:val="26"/>
          <w:szCs w:val="26"/>
        </w:rPr>
        <w:t xml:space="preserve"> K</w:t>
      </w:r>
      <w:r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 w:rsidR="00AD0241" w:rsidRPr="004D67FC">
        <w:rPr>
          <w:rFonts w:ascii="Times New Roman" w:hAnsi="Times New Roman" w:cs="Times New Roman"/>
          <w:bCs/>
          <w:sz w:val="26"/>
          <w:szCs w:val="26"/>
        </w:rPr>
        <w:t>C</w:t>
      </w:r>
      <w:r w:rsidRPr="004D67FC">
        <w:rPr>
          <w:rFonts w:ascii="Times New Roman" w:hAnsi="Times New Roman" w:cs="Times New Roman"/>
          <w:bCs/>
          <w:sz w:val="26"/>
          <w:szCs w:val="26"/>
        </w:rPr>
        <w:t>O</w:t>
      </w:r>
      <w:r w:rsidR="00F74046" w:rsidRPr="004D67FC"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 w:rsidRPr="004D67FC">
        <w:rPr>
          <w:rFonts w:ascii="Times New Roman" w:hAnsi="Times New Roman" w:cs="Times New Roman"/>
          <w:bCs/>
          <w:sz w:val="26"/>
          <w:szCs w:val="26"/>
          <w:lang w:val="sv-SE"/>
        </w:rPr>
        <w:t>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Pr="004D67FC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F04100" w:rsidRPr="004D67FC">
        <w:rPr>
          <w:rFonts w:ascii="Times New Roman" w:hAnsi="Times New Roman" w:cs="Times New Roman"/>
          <w:bCs/>
          <w:sz w:val="26"/>
          <w:szCs w:val="26"/>
        </w:rPr>
        <w:t>NaCl</w:t>
      </w:r>
      <w:r w:rsidRPr="004D67FC">
        <w:rPr>
          <w:rFonts w:ascii="Times New Roman" w:hAnsi="Times New Roman" w:cs="Times New Roman"/>
          <w:bCs/>
          <w:sz w:val="26"/>
          <w:szCs w:val="26"/>
          <w:lang w:val="sv-SE"/>
        </w:rPr>
        <w:t>.</w:t>
      </w:r>
    </w:p>
    <w:p w14:paraId="48C44852" w14:textId="1740E4A3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  <w:lang w:val="vi-VN"/>
        </w:rPr>
        <w:t>Hệ vận động ở người gồm những cơ quan nào?</w:t>
      </w:r>
    </w:p>
    <w:p w14:paraId="74BF8E7F" w14:textId="18AB0BD1" w:rsidR="00D7481C" w:rsidRPr="004D67FC" w:rsidRDefault="00EB5188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Tim, phổi, mạch máu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Khí quản, cây phế quản, phế nang, phổi.</w:t>
      </w:r>
    </w:p>
    <w:p w14:paraId="404E7429" w14:textId="74F11449" w:rsidR="00D7481C" w:rsidRPr="004D67FC" w:rsidRDefault="00EB5188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Cơ vân, xương, khớp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Dây chằng, xương, khớp.</w:t>
      </w:r>
    </w:p>
    <w:p w14:paraId="1CCB2AFA" w14:textId="3893D550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“Cổ tay, cổ chân gồm các xương ngắn phù hợp với các cử động linh hoạt”. Đây là một ví dụ về</w:t>
      </w:r>
    </w:p>
    <w:p w14:paraId="393C89BE" w14:textId="77777777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đặc điểm cấu trúc của xương phù hợp với chức năng.</w:t>
      </w:r>
    </w:p>
    <w:p w14:paraId="627D1E74" w14:textId="77777777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ở mỗi vị trí, hình dạng của xương phù hợp với chức năng mà xương đó đảm nhiệm.</w:t>
      </w:r>
    </w:p>
    <w:p w14:paraId="75063F93" w14:textId="77777777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C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sự phù hợp giữa cấu tạo và chức năng của xương được thể hiện ở thành phần hóa học, hình dạng và cấu trúc của xương.</w:t>
      </w:r>
    </w:p>
    <w:p w14:paraId="0BC1D8C6" w14:textId="77777777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D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thành phần hóa học của xương phù hợp với chức năng.</w:t>
      </w:r>
    </w:p>
    <w:p w14:paraId="26A5ECD6" w14:textId="53C72BFE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  <w:lang w:val="vi-VN"/>
        </w:rPr>
        <w:t>Cơ có hai tính chất cơ bản là</w:t>
      </w:r>
    </w:p>
    <w:p w14:paraId="0F54C243" w14:textId="359311E2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gấp và duỗi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co và dãn.</w:t>
      </w: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C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phồng và xẹp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kéo và đ</w:t>
      </w:r>
      <w:r w:rsidR="00AE20C1" w:rsidRPr="004D67FC">
        <w:rPr>
          <w:rFonts w:ascii="Times New Roman" w:hAnsi="Times New Roman" w:cs="Times New Roman"/>
          <w:sz w:val="26"/>
          <w:szCs w:val="26"/>
        </w:rPr>
        <w:t>ẩ</w:t>
      </w:r>
      <w:r w:rsidRPr="004D67FC">
        <w:rPr>
          <w:rFonts w:ascii="Times New Roman" w:hAnsi="Times New Roman" w:cs="Times New Roman"/>
          <w:sz w:val="26"/>
          <w:szCs w:val="26"/>
          <w:lang w:val="vi-VN"/>
        </w:rPr>
        <w:t>y.</w:t>
      </w:r>
    </w:p>
    <w:p w14:paraId="41AD4A9F" w14:textId="58E5F395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sz w:val="26"/>
          <w:szCs w:val="26"/>
          <w:lang w:val="vi-VN"/>
        </w:rPr>
        <w:t>Đâu là nhận định đúng khi nói về những lưu ý khi luyện tập thể dục thể thao?</w:t>
      </w:r>
    </w:p>
    <w:p w14:paraId="30149E23" w14:textId="249B783B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Tránh tập luyện thường xuyên.</w:t>
      </w:r>
    </w:p>
    <w:p w14:paraId="22037F88" w14:textId="7B60278D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Tập luyện càng nhiều thời gian càng tốt.</w:t>
      </w:r>
    </w:p>
    <w:p w14:paraId="7B403D93" w14:textId="32DA4E4D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Cần khởi động kĩ trước khi tập luyện.</w:t>
      </w:r>
    </w:p>
    <w:p w14:paraId="6A8720F1" w14:textId="7BFAA008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481C"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D7481C" w:rsidRPr="004D67FC">
        <w:rPr>
          <w:rFonts w:ascii="Times New Roman" w:hAnsi="Times New Roman" w:cs="Times New Roman"/>
          <w:sz w:val="26"/>
          <w:szCs w:val="26"/>
          <w:lang w:val="vi-VN"/>
        </w:rPr>
        <w:t xml:space="preserve"> Mức độ tập luyện càng nặng càng có hiệu quả.</w:t>
      </w:r>
    </w:p>
    <w:p w14:paraId="5D07B728" w14:textId="3D208902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>Cho các phát biểu</w:t>
      </w:r>
      <w:r w:rsidR="00520914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>về hệ tiêu hóa ở người:</w:t>
      </w:r>
    </w:p>
    <w:p w14:paraId="0C0A722B" w14:textId="58DA5EB9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 xml:space="preserve">(1) Tuyến tiêu hóa không thuộc hệ tiêu hóa ở người. </w:t>
      </w:r>
    </w:p>
    <w:p w14:paraId="07CAA009" w14:textId="4C70B6F3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2) Quá trình tiêu hóa hóa học giúp biến thức ăn thành các chất đơn giản.</w:t>
      </w:r>
    </w:p>
    <w:p w14:paraId="036A2688" w14:textId="1B2756A8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3) Sau khi được biến đổi thành các chất đơn giản, các chất này đi qua niêm mạc ruột non.</w:t>
      </w:r>
    </w:p>
    <w:p w14:paraId="1A54D7CC" w14:textId="4F341E5B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4) Vai trò của sự tiêu hóa là biến thức ăn thành các chất dinh dưỡng đi nuôi dưỡng tất cả các tế bào trong cơ thể.</w:t>
      </w:r>
    </w:p>
    <w:p w14:paraId="43E75CEA" w14:textId="77777777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>Trong các phát biểu trên, có bao nhiêu phát biểu đúng?</w:t>
      </w:r>
    </w:p>
    <w:p w14:paraId="1DE45281" w14:textId="177401D6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ab/>
        <w:t>A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1.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B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2.</w:t>
      </w:r>
      <w:r w:rsidR="009D20E9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C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3.</w:t>
      </w:r>
      <w:r w:rsidR="009D20E9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D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4.</w:t>
      </w:r>
    </w:p>
    <w:p w14:paraId="5B3DDC01" w14:textId="11A4F136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 xml:space="preserve">Tuyến nước bọt có chức năng </w:t>
      </w:r>
    </w:p>
    <w:p w14:paraId="6F2DF497" w14:textId="1D7D7329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A.</w:t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 xml:space="preserve"> tiêu hoá acid amin.</w:t>
      </w:r>
    </w:p>
    <w:p w14:paraId="510D4A14" w14:textId="70B7A729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B.</w:t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 xml:space="preserve"> làm ẩm thức ăn, chứa enzyme amylase giúp tiêu hoá một phần tinh bột chín.</w:t>
      </w:r>
    </w:p>
    <w:p w14:paraId="05DFB99C" w14:textId="5094C3BC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lastRenderedPageBreak/>
        <w:tab/>
      </w:r>
      <w:r w:rsidR="00D7481C"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C.</w:t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 xml:space="preserve"> đảo trộn thức ăn.</w:t>
      </w:r>
    </w:p>
    <w:p w14:paraId="72E04F10" w14:textId="7625D63D" w:rsidR="00D7481C" w:rsidRPr="004D67FC" w:rsidRDefault="001F6C15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D.</w:t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 xml:space="preserve"> hấp thu các chất dinh dưỡng.</w:t>
      </w:r>
    </w:p>
    <w:p w14:paraId="22461E43" w14:textId="21BC8411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>Hình bên cho biết giá trị dinh dưỡng trong 100</w:t>
      </w:r>
      <w:r w:rsidR="00C956D7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>m</w:t>
      </w:r>
      <w:r w:rsidR="00C956D7" w:rsidRPr="004D67FC">
        <w:rPr>
          <w:rFonts w:ascii="Times New Roman" w:hAnsi="Times New Roman" w:cs="Times New Roman"/>
          <w:iCs/>
          <w:sz w:val="26"/>
          <w:szCs w:val="26"/>
        </w:rPr>
        <w:t>L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sữa, hãy cho biết trong 100</w:t>
      </w:r>
      <w:r w:rsidR="00514F33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>m</w:t>
      </w:r>
      <w:r w:rsidR="00514F33" w:rsidRPr="004D67FC">
        <w:rPr>
          <w:rFonts w:ascii="Times New Roman" w:hAnsi="Times New Roman" w:cs="Times New Roman"/>
          <w:iCs/>
          <w:sz w:val="26"/>
          <w:szCs w:val="26"/>
        </w:rPr>
        <w:t>L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sữa cung cấp bao nhiêu năng lượng?</w:t>
      </w:r>
    </w:p>
    <w:p w14:paraId="7703B725" w14:textId="77777777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noProof/>
          <w:sz w:val="26"/>
          <w:szCs w:val="26"/>
        </w:rPr>
        <w:drawing>
          <wp:inline distT="0" distB="0" distL="0" distR="0" wp14:anchorId="29D5BADB" wp14:editId="09598D64">
            <wp:extent cx="2660650" cy="2146300"/>
            <wp:effectExtent l="0" t="0" r="6350" b="6350"/>
            <wp:docPr id="91" name="Picture 19" descr="A label with information on i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19" descr="A label with information on it&#10;&#10;Description automatically generated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2146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495F93B" w14:textId="27D92776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ab/>
        <w:t>A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3</w:t>
      </w:r>
      <w:r w:rsidR="00F0694D" w:rsidRPr="004D67FC">
        <w:rPr>
          <w:rFonts w:ascii="Times New Roman" w:hAnsi="Times New Roman" w:cs="Times New Roman"/>
          <w:iCs/>
          <w:sz w:val="26"/>
          <w:szCs w:val="26"/>
        </w:rPr>
        <w:t>,</w:t>
      </w:r>
      <w:r w:rsidRPr="004D67FC">
        <w:rPr>
          <w:rFonts w:ascii="Times New Roman" w:hAnsi="Times New Roman" w:cs="Times New Roman"/>
          <w:iCs/>
          <w:sz w:val="26"/>
          <w:szCs w:val="26"/>
        </w:rPr>
        <w:t>6 kcal.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B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165 kcal.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C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71,6 kcal.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D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90 kcal.</w:t>
      </w:r>
    </w:p>
    <w:p w14:paraId="688730C3" w14:textId="79000D70" w:rsidR="00D7481C" w:rsidRPr="004D67FC" w:rsidRDefault="00D7481C" w:rsidP="004D67FC">
      <w:pPr>
        <w:pStyle w:val="ListParagraph"/>
        <w:numPr>
          <w:ilvl w:val="0"/>
          <w:numId w:val="16"/>
        </w:numPr>
        <w:tabs>
          <w:tab w:val="left" w:pos="284"/>
          <w:tab w:val="left" w:pos="993"/>
          <w:tab w:val="left" w:pos="2835"/>
          <w:tab w:val="left" w:pos="5387"/>
          <w:tab w:val="left" w:pos="7938"/>
          <w:tab w:val="right" w:leader="dot" w:pos="1020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>Trong các nguyên tắc sau đây, có bao nhiêu nguyên tắc đúng để xây dựng một chế độ dinh dưỡng hợp lý?</w:t>
      </w:r>
    </w:p>
    <w:p w14:paraId="25668AFF" w14:textId="4C2B1CD5" w:rsidR="00D7481C" w:rsidRPr="004D67FC" w:rsidRDefault="002B3998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1) Đủ về năng lượng, đủ và cân bằng về các nhóm chất dinh dưỡng.</w:t>
      </w:r>
    </w:p>
    <w:p w14:paraId="69EF3086" w14:textId="2CFDFD6F" w:rsidR="00D7481C" w:rsidRPr="004D67FC" w:rsidRDefault="002B3998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2) Phù hợp với nhu cầu của cơ thể.</w:t>
      </w:r>
    </w:p>
    <w:p w14:paraId="1825875B" w14:textId="26F04DF0" w:rsidR="00D7481C" w:rsidRPr="004D67FC" w:rsidRDefault="002B3998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3) Đa dạng thực phẩm, phù hợp theo mùa và theo từng địa phương.</w:t>
      </w:r>
    </w:p>
    <w:p w14:paraId="72C67F81" w14:textId="6BEAB605" w:rsidR="00D7481C" w:rsidRPr="004D67FC" w:rsidRDefault="002B3998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="00D7481C" w:rsidRPr="004D67FC">
        <w:rPr>
          <w:rFonts w:ascii="Times New Roman" w:hAnsi="Times New Roman" w:cs="Times New Roman"/>
          <w:iCs/>
          <w:sz w:val="26"/>
          <w:szCs w:val="26"/>
        </w:rPr>
        <w:t>(4) Phù hợp với hoàn cảnh kinh tế của hộ gia đình.</w:t>
      </w:r>
    </w:p>
    <w:p w14:paraId="441662B6" w14:textId="0FE5C35F" w:rsidR="00D7481C" w:rsidRPr="004D67FC" w:rsidRDefault="00D7481C" w:rsidP="004D67F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ab/>
        <w:t>A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1.</w:t>
      </w:r>
      <w:r w:rsidR="009D20E9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B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2.</w:t>
      </w:r>
      <w:r w:rsidR="009D20E9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</w:rPr>
        <w:t>C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3.</w:t>
      </w:r>
      <w:r w:rsidR="009D20E9" w:rsidRPr="004D67F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4D67FC">
        <w:rPr>
          <w:rFonts w:ascii="Times New Roman" w:hAnsi="Times New Roman" w:cs="Times New Roman"/>
          <w:iCs/>
          <w:sz w:val="26"/>
          <w:szCs w:val="26"/>
        </w:rPr>
        <w:tab/>
      </w:r>
      <w:r w:rsidRPr="004D67FC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Pr="004D67FC">
        <w:rPr>
          <w:rFonts w:ascii="Times New Roman" w:hAnsi="Times New Roman" w:cs="Times New Roman"/>
          <w:iCs/>
          <w:sz w:val="26"/>
          <w:szCs w:val="26"/>
        </w:rPr>
        <w:t xml:space="preserve"> 4.</w:t>
      </w:r>
    </w:p>
    <w:p w14:paraId="57DDA12D" w14:textId="77777777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C7D2F69" w14:textId="6D686547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t>PHẦN II: TỰ LUẬN (</w:t>
      </w:r>
      <w:r w:rsidR="00B659FE" w:rsidRPr="004D67FC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,0 ĐIỂM)</w:t>
      </w:r>
    </w:p>
    <w:p w14:paraId="0538D885" w14:textId="62DFCBDA" w:rsidR="00D7481C" w:rsidRPr="004D67FC" w:rsidRDefault="00D7481C" w:rsidP="004D67FC">
      <w:pPr>
        <w:tabs>
          <w:tab w:val="right" w:leader="dot" w:pos="723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t>Câu 1: (</w:t>
      </w:r>
      <w:r w:rsidR="00121990" w:rsidRPr="004D67FC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 xml:space="preserve">,0 điểm): </w:t>
      </w:r>
      <w:r w:rsidRPr="004D67FC">
        <w:rPr>
          <w:rFonts w:ascii="Times New Roman" w:hAnsi="Times New Roman" w:cs="Times New Roman"/>
          <w:sz w:val="26"/>
          <w:szCs w:val="26"/>
        </w:rPr>
        <w:t xml:space="preserve">Phân loại các chất sau: </w:t>
      </w:r>
      <w:r w:rsidR="00790A16" w:rsidRPr="004D67FC">
        <w:rPr>
          <w:rFonts w:ascii="Times New Roman" w:hAnsi="Times New Roman" w:cs="Times New Roman"/>
          <w:sz w:val="26"/>
          <w:szCs w:val="26"/>
        </w:rPr>
        <w:t>K</w:t>
      </w:r>
      <w:r w:rsidR="00790A16" w:rsidRPr="004D67F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790A16" w:rsidRPr="004D67FC">
        <w:rPr>
          <w:rFonts w:ascii="Times New Roman" w:hAnsi="Times New Roman" w:cs="Times New Roman"/>
          <w:sz w:val="26"/>
          <w:szCs w:val="26"/>
        </w:rPr>
        <w:t>PO</w:t>
      </w:r>
      <w:r w:rsidR="00790A16" w:rsidRPr="004D67F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790A16" w:rsidRPr="004D67FC">
        <w:rPr>
          <w:rFonts w:ascii="Times New Roman" w:hAnsi="Times New Roman" w:cs="Times New Roman"/>
          <w:sz w:val="26"/>
          <w:szCs w:val="26"/>
        </w:rPr>
        <w:t>, H</w:t>
      </w:r>
      <w:r w:rsidR="00790A16" w:rsidRPr="004D67F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790A16" w:rsidRPr="004D67FC">
        <w:rPr>
          <w:rFonts w:ascii="Times New Roman" w:hAnsi="Times New Roman" w:cs="Times New Roman"/>
          <w:sz w:val="26"/>
          <w:szCs w:val="26"/>
        </w:rPr>
        <w:t>PO</w:t>
      </w:r>
      <w:r w:rsidR="00790A16" w:rsidRPr="004D67F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790A16" w:rsidRPr="004D67FC">
        <w:rPr>
          <w:rFonts w:ascii="Times New Roman" w:hAnsi="Times New Roman" w:cs="Times New Roman"/>
          <w:sz w:val="26"/>
          <w:szCs w:val="26"/>
        </w:rPr>
        <w:t>, P</w:t>
      </w:r>
      <w:r w:rsidR="00790A16" w:rsidRPr="004D67F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790A16" w:rsidRPr="004D67FC">
        <w:rPr>
          <w:rFonts w:ascii="Times New Roman" w:hAnsi="Times New Roman" w:cs="Times New Roman"/>
          <w:sz w:val="26"/>
          <w:szCs w:val="26"/>
        </w:rPr>
        <w:t>O</w:t>
      </w:r>
      <w:r w:rsidR="00790A16" w:rsidRPr="004D67FC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790A16" w:rsidRPr="004D67FC">
        <w:rPr>
          <w:rFonts w:ascii="Times New Roman" w:hAnsi="Times New Roman" w:cs="Times New Roman"/>
          <w:sz w:val="26"/>
          <w:szCs w:val="26"/>
        </w:rPr>
        <w:t>, KOH</w:t>
      </w:r>
      <w:r w:rsidRPr="004D67FC">
        <w:rPr>
          <w:rFonts w:ascii="Times New Roman" w:hAnsi="Times New Roman" w:cs="Times New Roman"/>
          <w:sz w:val="26"/>
          <w:szCs w:val="26"/>
        </w:rPr>
        <w:t>.</w:t>
      </w:r>
    </w:p>
    <w:p w14:paraId="2DF188C2" w14:textId="0E620026" w:rsidR="00D7481C" w:rsidRPr="004D67FC" w:rsidRDefault="00D7481C" w:rsidP="004D67FC">
      <w:pPr>
        <w:tabs>
          <w:tab w:val="right" w:leader="dot" w:pos="723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t>Câu 2: (</w:t>
      </w:r>
      <w:r w:rsidR="00121990" w:rsidRPr="004D67FC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 xml:space="preserve">,0 điểm): </w:t>
      </w:r>
      <w:r w:rsidRPr="004D67FC">
        <w:rPr>
          <w:rFonts w:ascii="Times New Roman" w:hAnsi="Times New Roman" w:cs="Times New Roman"/>
          <w:sz w:val="26"/>
          <w:szCs w:val="26"/>
        </w:rPr>
        <w:t>Hoàn thành các phương trình phản ứng sau:</w:t>
      </w:r>
    </w:p>
    <w:p w14:paraId="0E64993B" w14:textId="04432EBA" w:rsidR="00D7481C" w:rsidRPr="004D67FC" w:rsidRDefault="007D70C7" w:rsidP="004D67FC">
      <w:pPr>
        <w:pStyle w:val="ListParagraph"/>
        <w:tabs>
          <w:tab w:val="left" w:pos="851"/>
          <w:tab w:val="right" w:leader="dot" w:pos="10206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 xml:space="preserve">a. </w:t>
      </w:r>
      <w:r w:rsidR="003F641D" w:rsidRPr="004D67FC">
        <w:rPr>
          <w:rFonts w:ascii="Times New Roman" w:hAnsi="Times New Roman" w:cs="Times New Roman"/>
          <w:sz w:val="26"/>
          <w:szCs w:val="26"/>
        </w:rPr>
        <w:t>Zn</w:t>
      </w:r>
      <w:r w:rsidR="00D7481C" w:rsidRPr="004D67FC">
        <w:rPr>
          <w:rFonts w:ascii="Times New Roman" w:hAnsi="Times New Roman" w:cs="Times New Roman"/>
          <w:sz w:val="26"/>
          <w:szCs w:val="26"/>
        </w:rPr>
        <w:t xml:space="preserve"> +</w:t>
      </w:r>
      <w:r w:rsidR="009D20E9"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D7481C" w:rsidRPr="004D67FC">
        <w:rPr>
          <w:rFonts w:ascii="Times New Roman" w:hAnsi="Times New Roman" w:cs="Times New Roman"/>
          <w:sz w:val="26"/>
          <w:szCs w:val="26"/>
        </w:rPr>
        <w:t>H</w:t>
      </w:r>
      <w:r w:rsidR="00D7481C" w:rsidRPr="004D67F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D7481C" w:rsidRPr="004D67FC">
        <w:rPr>
          <w:rFonts w:ascii="Times New Roman" w:hAnsi="Times New Roman" w:cs="Times New Roman"/>
          <w:sz w:val="26"/>
          <w:szCs w:val="26"/>
        </w:rPr>
        <w:t>SO</w:t>
      </w:r>
      <w:r w:rsidR="00D7481C" w:rsidRPr="004D67F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D7481C"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D7481C" w:rsidRPr="004D67FC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770FF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5pt;height:15.75pt" o:ole="">
            <v:imagedata r:id="rId9" o:title=""/>
          </v:shape>
          <o:OLEObject Type="Embed" ProgID="Equation.DSMT4" ShapeID="_x0000_i1025" DrawAspect="Content" ObjectID="_1769966797" r:id="rId10"/>
        </w:object>
      </w:r>
    </w:p>
    <w:p w14:paraId="44572395" w14:textId="1FFB2189" w:rsidR="00D7481C" w:rsidRPr="004D67FC" w:rsidRDefault="007D70C7" w:rsidP="004D67FC">
      <w:pPr>
        <w:pStyle w:val="ListParagraph"/>
        <w:tabs>
          <w:tab w:val="left" w:pos="851"/>
          <w:tab w:val="right" w:leader="dot" w:pos="10206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 xml:space="preserve">b. </w:t>
      </w:r>
      <w:r w:rsidR="003F641D" w:rsidRPr="004D67FC">
        <w:rPr>
          <w:rFonts w:ascii="Times New Roman" w:hAnsi="Times New Roman" w:cs="Times New Roman"/>
          <w:sz w:val="26"/>
          <w:szCs w:val="26"/>
        </w:rPr>
        <w:t>Ba</w:t>
      </w:r>
      <w:r w:rsidR="00D7481C" w:rsidRPr="004D67FC">
        <w:rPr>
          <w:rFonts w:ascii="Times New Roman" w:hAnsi="Times New Roman" w:cs="Times New Roman"/>
          <w:sz w:val="26"/>
          <w:szCs w:val="26"/>
        </w:rPr>
        <w:t>(OH)</w:t>
      </w:r>
      <w:r w:rsidR="00D7481C" w:rsidRPr="004D67F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D7481C" w:rsidRPr="004D67FC">
        <w:rPr>
          <w:rFonts w:ascii="Times New Roman" w:hAnsi="Times New Roman" w:cs="Times New Roman"/>
          <w:sz w:val="26"/>
          <w:szCs w:val="26"/>
        </w:rPr>
        <w:t xml:space="preserve"> +</w:t>
      </w:r>
      <w:r w:rsidR="009D20E9"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D7481C" w:rsidRPr="004D67FC">
        <w:rPr>
          <w:rFonts w:ascii="Times New Roman" w:hAnsi="Times New Roman" w:cs="Times New Roman"/>
          <w:sz w:val="26"/>
          <w:szCs w:val="26"/>
        </w:rPr>
        <w:t xml:space="preserve">HCl </w:t>
      </w:r>
      <w:r w:rsidR="00D7481C" w:rsidRPr="004D67FC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3A8FF110">
          <v:shape id="_x0000_i1026" type="#_x0000_t75" style="width:30.25pt;height:15.75pt" o:ole="">
            <v:imagedata r:id="rId9" o:title=""/>
          </v:shape>
          <o:OLEObject Type="Embed" ProgID="Equation.DSMT4" ShapeID="_x0000_i1026" DrawAspect="Content" ObjectID="_1769966798" r:id="rId11"/>
        </w:object>
      </w:r>
    </w:p>
    <w:p w14:paraId="5DFCD8FA" w14:textId="5A84FFC6" w:rsidR="00D7481C" w:rsidRPr="004D67FC" w:rsidRDefault="007D70C7" w:rsidP="004D67FC">
      <w:pPr>
        <w:pStyle w:val="ListParagraph"/>
        <w:tabs>
          <w:tab w:val="left" w:pos="851"/>
          <w:tab w:val="right" w:leader="dot" w:pos="10206"/>
        </w:tabs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4D67FC">
        <w:rPr>
          <w:rFonts w:ascii="Times New Roman" w:hAnsi="Times New Roman" w:cs="Times New Roman"/>
          <w:sz w:val="26"/>
          <w:szCs w:val="26"/>
        </w:rPr>
        <w:t xml:space="preserve">c. </w:t>
      </w:r>
      <w:r w:rsidR="00B2354E" w:rsidRPr="004D67FC">
        <w:rPr>
          <w:rFonts w:ascii="Times New Roman" w:hAnsi="Times New Roman" w:cs="Times New Roman"/>
          <w:sz w:val="26"/>
          <w:szCs w:val="26"/>
        </w:rPr>
        <w:t>Cu</w:t>
      </w:r>
      <w:r w:rsidR="00D7481C" w:rsidRPr="004D67FC">
        <w:rPr>
          <w:rFonts w:ascii="Times New Roman" w:hAnsi="Times New Roman" w:cs="Times New Roman"/>
          <w:sz w:val="26"/>
          <w:szCs w:val="26"/>
        </w:rPr>
        <w:t>O +</w:t>
      </w:r>
      <w:r w:rsidR="009D20E9"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D7481C" w:rsidRPr="004D67FC">
        <w:rPr>
          <w:rFonts w:ascii="Times New Roman" w:hAnsi="Times New Roman" w:cs="Times New Roman"/>
          <w:sz w:val="26"/>
          <w:szCs w:val="26"/>
        </w:rPr>
        <w:t>H</w:t>
      </w:r>
      <w:r w:rsidR="00337BA2" w:rsidRPr="004D67FC">
        <w:rPr>
          <w:rFonts w:ascii="Times New Roman" w:hAnsi="Times New Roman" w:cs="Times New Roman"/>
          <w:sz w:val="26"/>
          <w:szCs w:val="26"/>
        </w:rPr>
        <w:t>Cl</w:t>
      </w:r>
      <w:r w:rsidR="00D7481C" w:rsidRPr="004D67FC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3F1FB86C">
          <v:shape id="_x0000_i1027" type="#_x0000_t75" style="width:30.25pt;height:15.75pt" o:ole="">
            <v:imagedata r:id="rId9" o:title=""/>
          </v:shape>
          <o:OLEObject Type="Embed" ProgID="Equation.DSMT4" ShapeID="_x0000_i1027" DrawAspect="Content" ObjectID="_1769966799" r:id="rId12"/>
        </w:object>
      </w:r>
    </w:p>
    <w:p w14:paraId="03FD73B0" w14:textId="30FAA3CF" w:rsidR="00F30B2F" w:rsidRPr="004D67FC" w:rsidRDefault="009D20E9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it-IT"/>
        </w:rPr>
      </w:pPr>
      <w:r w:rsidRPr="004D67FC">
        <w:rPr>
          <w:rFonts w:ascii="Times New Roman" w:hAnsi="Times New Roman" w:cs="Times New Roman"/>
          <w:sz w:val="26"/>
          <w:szCs w:val="26"/>
          <w:lang w:val="it-IT"/>
        </w:rPr>
        <w:t xml:space="preserve">d. </w:t>
      </w:r>
      <w:r w:rsidR="00D7481C" w:rsidRPr="004D67FC">
        <w:rPr>
          <w:rFonts w:ascii="Times New Roman" w:hAnsi="Times New Roman" w:cs="Times New Roman"/>
          <w:sz w:val="26"/>
          <w:szCs w:val="26"/>
          <w:lang w:val="it-IT"/>
        </w:rPr>
        <w:t>KOH +</w:t>
      </w:r>
      <w:r w:rsidRPr="004D67FC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D7481C" w:rsidRPr="004D67FC">
        <w:rPr>
          <w:rFonts w:ascii="Times New Roman" w:hAnsi="Times New Roman" w:cs="Times New Roman"/>
          <w:sz w:val="26"/>
          <w:szCs w:val="26"/>
          <w:lang w:val="it-IT"/>
        </w:rPr>
        <w:t>MgCl</w:t>
      </w:r>
      <w:r w:rsidR="00D7481C" w:rsidRPr="004D67FC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D7481C" w:rsidRPr="004D67FC">
        <w:rPr>
          <w:rFonts w:ascii="Times New Roman" w:hAnsi="Times New Roman" w:cs="Times New Roman"/>
          <w:sz w:val="26"/>
          <w:szCs w:val="26"/>
        </w:rPr>
        <w:t xml:space="preserve"> </w:t>
      </w:r>
      <w:r w:rsidR="00D7481C" w:rsidRPr="004D67FC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3EF2D742">
          <v:shape id="_x0000_i1028" type="#_x0000_t75" style="width:30.25pt;height:15.75pt" o:ole="">
            <v:imagedata r:id="rId9" o:title=""/>
          </v:shape>
          <o:OLEObject Type="Embed" ProgID="Equation.DSMT4" ShapeID="_x0000_i1028" DrawAspect="Content" ObjectID="_1769966800" r:id="rId13"/>
        </w:object>
      </w:r>
      <w:r w:rsidR="00D7481C" w:rsidRPr="004D67FC">
        <w:rPr>
          <w:rFonts w:ascii="Times New Roman" w:hAnsi="Times New Roman" w:cs="Times New Roman"/>
          <w:sz w:val="26"/>
          <w:szCs w:val="26"/>
          <w:lang w:val="it-IT"/>
        </w:rPr>
        <w:tab/>
      </w:r>
    </w:p>
    <w:p w14:paraId="5143267E" w14:textId="44F8A434" w:rsidR="00121990" w:rsidRPr="004D67FC" w:rsidRDefault="00F0694D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Câu 3: (1,0 điểm): </w:t>
      </w:r>
      <w:r w:rsidR="00DE284A" w:rsidRPr="004D67FC">
        <w:rPr>
          <w:rFonts w:ascii="Times New Roman" w:hAnsi="Times New Roman" w:cs="Times New Roman"/>
          <w:sz w:val="26"/>
          <w:szCs w:val="26"/>
          <w:lang w:val="it-IT"/>
        </w:rPr>
        <w:t>Trình bày 2 ảnh hưởng của pH với đời sống và sản xuất. Cho ví dụ tương ứng.</w:t>
      </w:r>
    </w:p>
    <w:p w14:paraId="051FB15F" w14:textId="2E0D25D2" w:rsidR="00D7481C" w:rsidRPr="004D67FC" w:rsidRDefault="00D7481C" w:rsidP="004D67F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sans-serif" w:hAnsi="Times New Roman" w:cs="Times New Roman"/>
          <w:sz w:val="26"/>
          <w:szCs w:val="26"/>
          <w:shd w:val="clear" w:color="auto" w:fill="FFFFFF"/>
        </w:rPr>
      </w:pPr>
      <w:r w:rsidRPr="004D67FC">
        <w:rPr>
          <w:rFonts w:ascii="Times New Roman" w:eastAsia="sans-serif" w:hAnsi="Times New Roman" w:cs="Times New Roman"/>
          <w:b/>
          <w:bCs/>
          <w:sz w:val="26"/>
          <w:szCs w:val="26"/>
          <w:shd w:val="clear" w:color="auto" w:fill="FFFFFF"/>
        </w:rPr>
        <w:t xml:space="preserve">Câu </w:t>
      </w:r>
      <w:r w:rsidR="00F0694D" w:rsidRPr="004D67FC">
        <w:rPr>
          <w:rFonts w:ascii="Times New Roman" w:eastAsia="sans-serif" w:hAnsi="Times New Roman" w:cs="Times New Roman"/>
          <w:b/>
          <w:bCs/>
          <w:sz w:val="26"/>
          <w:szCs w:val="26"/>
          <w:shd w:val="clear" w:color="auto" w:fill="FFFFFF"/>
        </w:rPr>
        <w:t>4:</w:t>
      </w:r>
      <w:r w:rsidRPr="004D67FC">
        <w:rPr>
          <w:rFonts w:ascii="Times New Roman" w:eastAsia="sans-serif" w:hAnsi="Times New Roman" w:cs="Times New Roman"/>
          <w:b/>
          <w:bCs/>
          <w:sz w:val="26"/>
          <w:szCs w:val="26"/>
          <w:shd w:val="clear" w:color="auto" w:fill="FFFFFF"/>
        </w:rPr>
        <w:t xml:space="preserve"> 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(1,0 điểm)</w:t>
      </w:r>
      <w:r w:rsidR="00F0694D" w:rsidRPr="004D67FC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4D67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Khi luyện tập thể dục, thể thao ta cần lưu ý điều gì</w:t>
      </w:r>
      <w:r w:rsidRPr="004D67FC">
        <w:rPr>
          <w:rFonts w:ascii="Times New Roman" w:eastAsia="sans-serif" w:hAnsi="Times New Roman" w:cs="Times New Roman"/>
          <w:sz w:val="26"/>
          <w:szCs w:val="26"/>
          <w:shd w:val="clear" w:color="auto" w:fill="FFFFFF"/>
        </w:rPr>
        <w:t>?</w:t>
      </w:r>
    </w:p>
    <w:p w14:paraId="2BE44C93" w14:textId="79070986" w:rsidR="00D7481C" w:rsidRPr="004D67FC" w:rsidRDefault="00D7481C" w:rsidP="004D67FC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eastAsia="SimSun" w:hAnsi="Times New Roman" w:cs="Times New Roman"/>
          <w:sz w:val="26"/>
          <w:szCs w:val="26"/>
          <w:shd w:val="clear" w:color="auto" w:fill="FFFFFF"/>
        </w:rPr>
      </w:pPr>
      <w:r w:rsidRPr="004D67FC">
        <w:rPr>
          <w:rFonts w:ascii="Times New Roman" w:eastAsia="SimSun" w:hAnsi="Times New Roman" w:cs="Times New Roman"/>
          <w:b/>
          <w:bCs/>
          <w:sz w:val="26"/>
          <w:szCs w:val="26"/>
          <w:shd w:val="clear" w:color="auto" w:fill="FFFFFF"/>
        </w:rPr>
        <w:t xml:space="preserve">Câu </w:t>
      </w:r>
      <w:r w:rsidR="00F0694D" w:rsidRPr="004D67FC">
        <w:rPr>
          <w:rFonts w:ascii="Times New Roman" w:eastAsia="SimSun" w:hAnsi="Times New Roman" w:cs="Times New Roman"/>
          <w:b/>
          <w:bCs/>
          <w:sz w:val="26"/>
          <w:szCs w:val="26"/>
          <w:shd w:val="clear" w:color="auto" w:fill="FFFFFF"/>
        </w:rPr>
        <w:t>5:</w:t>
      </w:r>
      <w:r w:rsidRPr="004D67FC">
        <w:rPr>
          <w:rFonts w:ascii="Times New Roman" w:eastAsia="SimSun" w:hAnsi="Times New Roman" w:cs="Times New Roman"/>
          <w:b/>
          <w:bCs/>
          <w:sz w:val="26"/>
          <w:szCs w:val="26"/>
          <w:shd w:val="clear" w:color="auto" w:fill="FFFFFF"/>
        </w:rPr>
        <w:t xml:space="preserve"> 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>(1,0 điểm)</w:t>
      </w:r>
      <w:r w:rsidR="00F0694D" w:rsidRPr="004D67FC">
        <w:rPr>
          <w:rFonts w:ascii="Times New Roman" w:eastAsia="SimSun" w:hAnsi="Times New Roman" w:cs="Times New Roman"/>
          <w:b/>
          <w:bCs/>
          <w:sz w:val="26"/>
          <w:szCs w:val="26"/>
          <w:shd w:val="clear" w:color="auto" w:fill="FFFFFF"/>
        </w:rPr>
        <w:t>:</w:t>
      </w:r>
      <w:r w:rsidRPr="004D67FC">
        <w:rPr>
          <w:rFonts w:ascii="Times New Roman" w:eastAsia="SimSun" w:hAnsi="Times New Roman" w:cs="Times New Roman"/>
          <w:b/>
          <w:bCs/>
          <w:sz w:val="26"/>
          <w:szCs w:val="26"/>
          <w:shd w:val="clear" w:color="auto" w:fill="FFFFFF"/>
        </w:rPr>
        <w:t xml:space="preserve"> </w:t>
      </w:r>
      <w:r w:rsidR="00F96140" w:rsidRPr="004D67FC">
        <w:rPr>
          <w:rFonts w:ascii="Times New Roman" w:hAnsi="Times New Roman" w:cs="Times New Roman"/>
          <w:iCs/>
          <w:color w:val="000000" w:themeColor="text1"/>
          <w:sz w:val="26"/>
          <w:szCs w:val="26"/>
        </w:rPr>
        <w:t>Em hãy đ</w:t>
      </w:r>
      <w:r w:rsidRPr="004D67FC">
        <w:rPr>
          <w:rFonts w:ascii="Times New Roman" w:hAnsi="Times New Roman" w:cs="Times New Roman"/>
          <w:iCs/>
          <w:color w:val="000000" w:themeColor="text1"/>
          <w:sz w:val="26"/>
          <w:szCs w:val="26"/>
        </w:rPr>
        <w:t>ề xuất biện pháp bảo vệ hệ tiêu hóa?</w:t>
      </w:r>
    </w:p>
    <w:p w14:paraId="704E0F74" w14:textId="4B688685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--------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 xml:space="preserve"> HẾT </w:t>
      </w:r>
      <w:r w:rsidRPr="004D67FC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--------</w:t>
      </w:r>
    </w:p>
    <w:p w14:paraId="35519163" w14:textId="77777777" w:rsidR="00654FE3" w:rsidRPr="004D67FC" w:rsidRDefault="00654FE3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0DAA3FE3" w14:textId="77777777" w:rsidR="009D20E9" w:rsidRPr="004D67FC" w:rsidRDefault="009D20E9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67A497B5" w14:textId="77777777" w:rsidR="008E1639" w:rsidRPr="004D67FC" w:rsidRDefault="008E1639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79077A4" w14:textId="77777777" w:rsidR="008E1639" w:rsidRPr="004D67FC" w:rsidRDefault="008E1639" w:rsidP="004D67FC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73F8C626" w14:textId="099C3103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lastRenderedPageBreak/>
        <w:t>HƯỚNG DẪN CHẤM</w:t>
      </w:r>
    </w:p>
    <w:p w14:paraId="29D690E0" w14:textId="4511D302" w:rsidR="0030494A" w:rsidRPr="004D67FC" w:rsidRDefault="0030494A" w:rsidP="00A34B13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t>PHẦN</w:t>
      </w:r>
      <w:r w:rsidR="00A34B13">
        <w:rPr>
          <w:rFonts w:ascii="Times New Roman" w:hAnsi="Times New Roman" w:cs="Times New Roman"/>
          <w:b/>
          <w:bCs/>
          <w:sz w:val="26"/>
          <w:szCs w:val="26"/>
        </w:rPr>
        <w:t xml:space="preserve"> I</w:t>
      </w:r>
      <w:r w:rsidR="00281949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 xml:space="preserve"> TRẮC NGHIỆM</w:t>
      </w:r>
    </w:p>
    <w:p w14:paraId="27809899" w14:textId="77777777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LiBang1"/>
        <w:tblW w:w="5000" w:type="pct"/>
        <w:tblLook w:val="04A0" w:firstRow="1" w:lastRow="0" w:firstColumn="1" w:lastColumn="0" w:noHBand="0" w:noVBand="1"/>
      </w:tblPr>
      <w:tblGrid>
        <w:gridCol w:w="1275"/>
        <w:gridCol w:w="1275"/>
        <w:gridCol w:w="1275"/>
        <w:gridCol w:w="1274"/>
        <w:gridCol w:w="1274"/>
        <w:gridCol w:w="1274"/>
        <w:gridCol w:w="1274"/>
        <w:gridCol w:w="1274"/>
      </w:tblGrid>
      <w:tr w:rsidR="00B62CB0" w:rsidRPr="004D67FC" w14:paraId="35A946B9" w14:textId="77777777" w:rsidTr="00B62CB0">
        <w:tc>
          <w:tcPr>
            <w:tcW w:w="625" w:type="pct"/>
            <w:vAlign w:val="center"/>
          </w:tcPr>
          <w:p w14:paraId="0B6AFA68" w14:textId="039E0350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.</w:t>
            </w:r>
            <w:r w:rsidR="00371B02" w:rsidRPr="004D67FC">
              <w:rPr>
                <w:rFonts w:cs="Times New Roman"/>
                <w:b/>
                <w:bCs/>
                <w:szCs w:val="26"/>
              </w:rPr>
              <w:t>A</w:t>
            </w:r>
          </w:p>
        </w:tc>
        <w:tc>
          <w:tcPr>
            <w:tcW w:w="625" w:type="pct"/>
            <w:vAlign w:val="center"/>
          </w:tcPr>
          <w:p w14:paraId="22150C93" w14:textId="1F3466A3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2.B</w:t>
            </w:r>
          </w:p>
        </w:tc>
        <w:tc>
          <w:tcPr>
            <w:tcW w:w="625" w:type="pct"/>
            <w:vAlign w:val="center"/>
          </w:tcPr>
          <w:p w14:paraId="1C901E00" w14:textId="5739450F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3.</w:t>
            </w:r>
            <w:r w:rsidR="00371B02" w:rsidRPr="004D67FC">
              <w:rPr>
                <w:rFonts w:cs="Times New Roman"/>
                <w:b/>
                <w:bCs/>
                <w:szCs w:val="26"/>
              </w:rPr>
              <w:t>C</w:t>
            </w:r>
          </w:p>
        </w:tc>
        <w:tc>
          <w:tcPr>
            <w:tcW w:w="625" w:type="pct"/>
            <w:vAlign w:val="center"/>
          </w:tcPr>
          <w:p w14:paraId="5FDB9B1F" w14:textId="474B6624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4.A</w:t>
            </w:r>
          </w:p>
        </w:tc>
        <w:tc>
          <w:tcPr>
            <w:tcW w:w="625" w:type="pct"/>
            <w:vAlign w:val="center"/>
          </w:tcPr>
          <w:p w14:paraId="06DAEC27" w14:textId="08319C77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5.</w:t>
            </w:r>
            <w:r w:rsidR="006A12C0" w:rsidRPr="004D67FC">
              <w:rPr>
                <w:rFonts w:cs="Times New Roman"/>
                <w:b/>
                <w:bCs/>
                <w:szCs w:val="26"/>
              </w:rPr>
              <w:t>A</w:t>
            </w:r>
          </w:p>
        </w:tc>
        <w:tc>
          <w:tcPr>
            <w:tcW w:w="625" w:type="pct"/>
            <w:vAlign w:val="center"/>
          </w:tcPr>
          <w:p w14:paraId="17A23943" w14:textId="71AE56DE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6.</w:t>
            </w:r>
            <w:r w:rsidR="006A12C0" w:rsidRPr="004D67FC">
              <w:rPr>
                <w:rFonts w:cs="Times New Roman"/>
                <w:b/>
                <w:bCs/>
                <w:szCs w:val="26"/>
              </w:rPr>
              <w:t>B</w:t>
            </w:r>
          </w:p>
        </w:tc>
        <w:tc>
          <w:tcPr>
            <w:tcW w:w="625" w:type="pct"/>
            <w:vAlign w:val="center"/>
          </w:tcPr>
          <w:p w14:paraId="457B6F72" w14:textId="78E1490B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7.</w:t>
            </w:r>
            <w:r w:rsidR="006A12C0" w:rsidRPr="004D67FC">
              <w:rPr>
                <w:rFonts w:cs="Times New Roman"/>
                <w:b/>
                <w:bCs/>
                <w:szCs w:val="26"/>
              </w:rPr>
              <w:t>C</w:t>
            </w:r>
          </w:p>
        </w:tc>
        <w:tc>
          <w:tcPr>
            <w:tcW w:w="625" w:type="pct"/>
            <w:vAlign w:val="center"/>
          </w:tcPr>
          <w:p w14:paraId="2B6F336B" w14:textId="2411AA0E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8.A</w:t>
            </w:r>
          </w:p>
        </w:tc>
      </w:tr>
      <w:tr w:rsidR="00B62CB0" w:rsidRPr="004D67FC" w14:paraId="1D03BC2C" w14:textId="77777777" w:rsidTr="00B62CB0">
        <w:tc>
          <w:tcPr>
            <w:tcW w:w="625" w:type="pct"/>
            <w:vAlign w:val="center"/>
          </w:tcPr>
          <w:p w14:paraId="3A0AF9DB" w14:textId="3C87DB92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9.C</w:t>
            </w:r>
          </w:p>
        </w:tc>
        <w:tc>
          <w:tcPr>
            <w:tcW w:w="625" w:type="pct"/>
            <w:vAlign w:val="center"/>
          </w:tcPr>
          <w:p w14:paraId="52200772" w14:textId="7ECFBA74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0.</w:t>
            </w:r>
            <w:r w:rsidR="00CB3E34" w:rsidRPr="004D67FC">
              <w:rPr>
                <w:rFonts w:cs="Times New Roman"/>
                <w:b/>
                <w:bCs/>
                <w:szCs w:val="26"/>
              </w:rPr>
              <w:t>B</w:t>
            </w:r>
          </w:p>
        </w:tc>
        <w:tc>
          <w:tcPr>
            <w:tcW w:w="625" w:type="pct"/>
            <w:vAlign w:val="center"/>
          </w:tcPr>
          <w:p w14:paraId="31CA85CB" w14:textId="2C0F0870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1.</w:t>
            </w:r>
            <w:r w:rsidR="00CB3E34" w:rsidRPr="004D67FC">
              <w:rPr>
                <w:rFonts w:cs="Times New Roman"/>
                <w:b/>
                <w:bCs/>
                <w:szCs w:val="26"/>
              </w:rPr>
              <w:t>B</w:t>
            </w:r>
          </w:p>
        </w:tc>
        <w:tc>
          <w:tcPr>
            <w:tcW w:w="625" w:type="pct"/>
            <w:vAlign w:val="center"/>
          </w:tcPr>
          <w:p w14:paraId="417B8D5F" w14:textId="2BA297AF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2.</w:t>
            </w:r>
            <w:r w:rsidR="00CB3E34" w:rsidRPr="004D67FC">
              <w:rPr>
                <w:rFonts w:cs="Times New Roman"/>
                <w:b/>
                <w:bCs/>
                <w:szCs w:val="26"/>
              </w:rPr>
              <w:t>C</w:t>
            </w:r>
          </w:p>
        </w:tc>
        <w:tc>
          <w:tcPr>
            <w:tcW w:w="625" w:type="pct"/>
            <w:vAlign w:val="center"/>
          </w:tcPr>
          <w:p w14:paraId="3BEB3A12" w14:textId="362539A5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3.</w:t>
            </w:r>
            <w:r w:rsidR="00CB3E34" w:rsidRPr="004D67FC">
              <w:rPr>
                <w:rFonts w:cs="Times New Roman"/>
                <w:b/>
                <w:bCs/>
                <w:szCs w:val="26"/>
              </w:rPr>
              <w:t>C</w:t>
            </w:r>
          </w:p>
        </w:tc>
        <w:tc>
          <w:tcPr>
            <w:tcW w:w="625" w:type="pct"/>
            <w:vAlign w:val="center"/>
          </w:tcPr>
          <w:p w14:paraId="4A1FA618" w14:textId="0D90B942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4.</w:t>
            </w:r>
            <w:r w:rsidR="00CB3E34" w:rsidRPr="004D67FC">
              <w:rPr>
                <w:rFonts w:cs="Times New Roman"/>
                <w:b/>
                <w:bCs/>
                <w:szCs w:val="26"/>
              </w:rPr>
              <w:t>B</w:t>
            </w:r>
          </w:p>
        </w:tc>
        <w:tc>
          <w:tcPr>
            <w:tcW w:w="625" w:type="pct"/>
            <w:vAlign w:val="center"/>
          </w:tcPr>
          <w:p w14:paraId="3B33D397" w14:textId="0C68B4BE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5.C</w:t>
            </w:r>
          </w:p>
        </w:tc>
        <w:tc>
          <w:tcPr>
            <w:tcW w:w="625" w:type="pct"/>
            <w:vAlign w:val="center"/>
          </w:tcPr>
          <w:p w14:paraId="4E491EC6" w14:textId="54CD9A79" w:rsidR="00B62CB0" w:rsidRPr="004D67FC" w:rsidRDefault="00B62CB0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cs="Times New Roman"/>
                <w:b/>
                <w:bCs/>
                <w:szCs w:val="26"/>
              </w:rPr>
            </w:pPr>
            <w:r w:rsidRPr="004D67FC">
              <w:rPr>
                <w:rFonts w:cs="Times New Roman"/>
                <w:b/>
                <w:bCs/>
                <w:szCs w:val="26"/>
              </w:rPr>
              <w:t>16.</w:t>
            </w:r>
            <w:r w:rsidR="00CB3E34" w:rsidRPr="004D67FC">
              <w:rPr>
                <w:rFonts w:cs="Times New Roman"/>
                <w:b/>
                <w:bCs/>
                <w:szCs w:val="26"/>
              </w:rPr>
              <w:t>D</w:t>
            </w:r>
          </w:p>
        </w:tc>
      </w:tr>
    </w:tbl>
    <w:p w14:paraId="59676FEA" w14:textId="77777777" w:rsidR="001A7053" w:rsidRPr="004D67FC" w:rsidRDefault="001A7053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1D36AD72" w14:textId="5D1EED76" w:rsidR="0030494A" w:rsidRPr="004D67FC" w:rsidRDefault="0030494A" w:rsidP="009E1E9A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4D67FC">
        <w:rPr>
          <w:rFonts w:ascii="Times New Roman" w:hAnsi="Times New Roman" w:cs="Times New Roman"/>
          <w:b/>
          <w:bCs/>
          <w:sz w:val="26"/>
          <w:szCs w:val="26"/>
        </w:rPr>
        <w:t>PHẦN</w:t>
      </w:r>
      <w:r w:rsidR="009E1E9A">
        <w:rPr>
          <w:rFonts w:ascii="Times New Roman" w:hAnsi="Times New Roman" w:cs="Times New Roman"/>
          <w:b/>
          <w:bCs/>
          <w:sz w:val="26"/>
          <w:szCs w:val="26"/>
        </w:rPr>
        <w:t xml:space="preserve"> II</w:t>
      </w:r>
      <w:r w:rsidR="00281949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4D67FC">
        <w:rPr>
          <w:rFonts w:ascii="Times New Roman" w:hAnsi="Times New Roman" w:cs="Times New Roman"/>
          <w:b/>
          <w:bCs/>
          <w:sz w:val="26"/>
          <w:szCs w:val="26"/>
        </w:rPr>
        <w:t xml:space="preserve"> TỰ LUẬN</w:t>
      </w:r>
    </w:p>
    <w:p w14:paraId="55A8AC9B" w14:textId="77777777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413"/>
        <w:gridCol w:w="7720"/>
        <w:gridCol w:w="1061"/>
      </w:tblGrid>
      <w:tr w:rsidR="0030494A" w:rsidRPr="004D67FC" w14:paraId="3B2FEE9A" w14:textId="77777777" w:rsidTr="00772E38">
        <w:trPr>
          <w:trHeight w:val="41"/>
        </w:trPr>
        <w:tc>
          <w:tcPr>
            <w:tcW w:w="1413" w:type="dxa"/>
            <w:vAlign w:val="center"/>
          </w:tcPr>
          <w:p w14:paraId="23AE8548" w14:textId="7F15C51D" w:rsidR="0030494A" w:rsidRPr="004D67FC" w:rsidRDefault="00295B3E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1: (1,0 điểm)</w:t>
            </w:r>
          </w:p>
        </w:tc>
        <w:tc>
          <w:tcPr>
            <w:tcW w:w="7720" w:type="dxa"/>
            <w:vAlign w:val="center"/>
          </w:tcPr>
          <w:p w14:paraId="7A46E2BF" w14:textId="74578D2A" w:rsidR="001A7053" w:rsidRPr="004D67FC" w:rsidRDefault="001A7053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K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PO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: muối.</w:t>
            </w:r>
          </w:p>
          <w:p w14:paraId="2ED17DBD" w14:textId="3EA7A3F4" w:rsidR="001A7053" w:rsidRPr="004D67FC" w:rsidRDefault="001A7053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PO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: acid.</w:t>
            </w:r>
          </w:p>
          <w:p w14:paraId="02B96192" w14:textId="160E7D62" w:rsidR="001A7053" w:rsidRPr="004D67FC" w:rsidRDefault="001A7053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P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5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: oxide acid.</w:t>
            </w:r>
          </w:p>
          <w:p w14:paraId="793BD3CD" w14:textId="08530670" w:rsidR="001A7053" w:rsidRPr="004D67FC" w:rsidRDefault="001A7053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KOH: base.</w:t>
            </w:r>
          </w:p>
        </w:tc>
        <w:tc>
          <w:tcPr>
            <w:tcW w:w="1061" w:type="dxa"/>
            <w:vAlign w:val="center"/>
          </w:tcPr>
          <w:p w14:paraId="0739459B" w14:textId="5CA5574C" w:rsidR="0030494A" w:rsidRPr="004D67FC" w:rsidRDefault="001A7053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Style w:val="Emphasis"/>
                <w:rFonts w:ascii="Times New Roman" w:hAnsi="Times New Roman" w:cs="Times New Roman"/>
                <w:b/>
                <w:i w:val="0"/>
                <w:iCs w:val="0"/>
                <w:sz w:val="26"/>
                <w:szCs w:val="26"/>
                <w:shd w:val="clear" w:color="auto" w:fill="FFFFFF"/>
              </w:rPr>
            </w:pP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0,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AU"/>
              </w:rPr>
              <w:t>2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5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4</w:t>
            </w:r>
          </w:p>
        </w:tc>
      </w:tr>
      <w:tr w:rsidR="00EE7E3F" w:rsidRPr="004D67FC" w14:paraId="2AFCAE5B" w14:textId="77777777" w:rsidTr="00170041">
        <w:trPr>
          <w:trHeight w:val="1240"/>
        </w:trPr>
        <w:tc>
          <w:tcPr>
            <w:tcW w:w="1413" w:type="dxa"/>
            <w:vAlign w:val="center"/>
          </w:tcPr>
          <w:p w14:paraId="44EF1BD8" w14:textId="643ABD1D" w:rsidR="00EE7E3F" w:rsidRPr="004D67FC" w:rsidRDefault="00EE7E3F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2: (2,0 điểm)</w:t>
            </w:r>
          </w:p>
        </w:tc>
        <w:tc>
          <w:tcPr>
            <w:tcW w:w="7720" w:type="dxa"/>
            <w:vAlign w:val="center"/>
          </w:tcPr>
          <w:p w14:paraId="3B6A96B7" w14:textId="078F00D1" w:rsidR="00EE7E3F" w:rsidRPr="004D67FC" w:rsidRDefault="00EE7E3F" w:rsidP="004D67FC">
            <w:pPr>
              <w:pStyle w:val="ListParagraph"/>
              <w:tabs>
                <w:tab w:val="left" w:pos="851"/>
                <w:tab w:val="right" w:leader="dot" w:pos="10206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a. Zn + H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D67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20" w14:anchorId="0EE76A3A">
                <v:shape id="_x0000_i1029" type="#_x0000_t75" style="width:30.25pt;height:15.75pt" o:ole="">
                  <v:imagedata r:id="rId9" o:title=""/>
                </v:shape>
                <o:OLEObject Type="Embed" ProgID="Equation.DSMT4" ShapeID="_x0000_i1029" DrawAspect="Content" ObjectID="_1769966801" r:id="rId14"/>
              </w:objec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ZnSO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324AF1E" w14:textId="21C64420" w:rsidR="00EE7E3F" w:rsidRPr="004D67FC" w:rsidRDefault="00EE7E3F" w:rsidP="004D67FC">
            <w:pPr>
              <w:pStyle w:val="ListParagraph"/>
              <w:tabs>
                <w:tab w:val="left" w:pos="851"/>
                <w:tab w:val="right" w:leader="dot" w:pos="10206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b. Ba(OH)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+ 2HCl </w:t>
            </w:r>
            <w:r w:rsidRPr="004D67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20" w14:anchorId="5EE2F634">
                <v:shape id="_x0000_i1030" type="#_x0000_t75" style="width:30.25pt;height:15.75pt" o:ole="">
                  <v:imagedata r:id="rId9" o:title=""/>
                </v:shape>
                <o:OLEObject Type="Embed" ProgID="Equation.DSMT4" ShapeID="_x0000_i1030" DrawAspect="Content" ObjectID="_1769966802" r:id="rId15"/>
              </w:objec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BaCl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+ 2H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  <w:p w14:paraId="315ED410" w14:textId="2C6F09BF" w:rsidR="00EE7E3F" w:rsidRPr="004D67FC" w:rsidRDefault="00EE7E3F" w:rsidP="004D67FC">
            <w:pPr>
              <w:pStyle w:val="ListParagraph"/>
              <w:tabs>
                <w:tab w:val="left" w:pos="851"/>
                <w:tab w:val="right" w:leader="dot" w:pos="10206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c. CuO + 2HCl</w:t>
            </w:r>
            <w:r w:rsidRPr="004D67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20" w14:anchorId="440C1F81">
                <v:shape id="_x0000_i1031" type="#_x0000_t75" style="width:30.25pt;height:15.75pt" o:ole="">
                  <v:imagedata r:id="rId9" o:title=""/>
                </v:shape>
                <o:OLEObject Type="Embed" ProgID="Equation.DSMT4" ShapeID="_x0000_i1031" DrawAspect="Content" ObjectID="_1769966803" r:id="rId16"/>
              </w:objec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CuCl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O.</w:t>
            </w:r>
          </w:p>
          <w:p w14:paraId="7A900D75" w14:textId="4B1A135F" w:rsidR="00EE7E3F" w:rsidRPr="004D67FC" w:rsidRDefault="00EE7E3F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d. 2KOH + MgCl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D67F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20" w14:anchorId="20215FF2">
                <v:shape id="_x0000_i1032" type="#_x0000_t75" style="width:30.25pt;height:15.75pt" o:ole="">
                  <v:imagedata r:id="rId9" o:title=""/>
                </v:shape>
                <o:OLEObject Type="Embed" ProgID="Equation.DSMT4" ShapeID="_x0000_i1032" DrawAspect="Content" ObjectID="_1769966804" r:id="rId17"/>
              </w:objec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2KCl + Mg(OH)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40C07AF" w14:textId="436B9897" w:rsidR="00EE7E3F" w:rsidRPr="004D67FC" w:rsidRDefault="00EE7E3F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it-IT"/>
              </w:rPr>
            </w:pPr>
            <w:r w:rsidRPr="004D67FC">
              <w:rPr>
                <w:rFonts w:ascii="Times New Roman" w:hAnsi="Times New Roman" w:cs="Times New Roman"/>
                <w:i/>
                <w:iCs/>
                <w:sz w:val="26"/>
                <w:szCs w:val="26"/>
                <w:lang w:val="it-IT"/>
              </w:rPr>
              <w:t>HS cân bằng sai trừ 0,25/phương trình.</w:t>
            </w:r>
          </w:p>
        </w:tc>
        <w:tc>
          <w:tcPr>
            <w:tcW w:w="1061" w:type="dxa"/>
            <w:vAlign w:val="center"/>
          </w:tcPr>
          <w:p w14:paraId="7C8F92B9" w14:textId="7BF59846" w:rsidR="00EE7E3F" w:rsidRPr="004D67FC" w:rsidRDefault="00EE7E3F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Style w:val="Emphasis"/>
                <w:rFonts w:ascii="Times New Roman" w:hAnsi="Times New Roman" w:cs="Times New Roman"/>
                <w:b/>
                <w:i w:val="0"/>
                <w:iCs w:val="0"/>
                <w:sz w:val="26"/>
                <w:szCs w:val="26"/>
                <w:shd w:val="clear" w:color="auto" w:fill="FFFFFF"/>
              </w:rPr>
            </w:pP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0,5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4</w:t>
            </w:r>
          </w:p>
        </w:tc>
      </w:tr>
      <w:tr w:rsidR="00152DD2" w:rsidRPr="004D67FC" w14:paraId="216D978D" w14:textId="77777777" w:rsidTr="00014C0A">
        <w:trPr>
          <w:trHeight w:val="1226"/>
        </w:trPr>
        <w:tc>
          <w:tcPr>
            <w:tcW w:w="1413" w:type="dxa"/>
            <w:vAlign w:val="center"/>
          </w:tcPr>
          <w:p w14:paraId="48EB97F7" w14:textId="11D23383" w:rsidR="00152DD2" w:rsidRPr="004D67FC" w:rsidRDefault="00152DD2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3: (1,0 điểm)</w:t>
            </w:r>
          </w:p>
        </w:tc>
        <w:tc>
          <w:tcPr>
            <w:tcW w:w="7720" w:type="dxa"/>
            <w:vAlign w:val="center"/>
          </w:tcPr>
          <w:p w14:paraId="3A3D05DC" w14:textId="73108524" w:rsidR="006B4864" w:rsidRPr="004D67FC" w:rsidRDefault="006B4864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right" w:leader="dot" w:pos="5040"/>
                <w:tab w:val="left" w:pos="5387"/>
                <w:tab w:val="left" w:leader="dot" w:pos="648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Một số gợi ý:</w:t>
            </w:r>
          </w:p>
          <w:p w14:paraId="244EA267" w14:textId="76A1DA34" w:rsidR="00152DD2" w:rsidRPr="004D67FC" w:rsidRDefault="006B4864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right" w:leader="dot" w:pos="5040"/>
                <w:tab w:val="left" w:pos="5387"/>
                <w:tab w:val="left" w:leader="dot" w:pos="648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Ảnh hưởng tới môi trường sống của sinh vật dưới nước. Ví dụ khi pH trong môi trường nước tăng có thể gây chết các sinh vật sống trong nước.</w:t>
            </w:r>
          </w:p>
          <w:p w14:paraId="03A44D93" w14:textId="77777777" w:rsidR="006B4864" w:rsidRPr="004D67FC" w:rsidRDefault="006B4864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right" w:leader="dot" w:pos="5040"/>
                <w:tab w:val="left" w:pos="5387"/>
                <w:tab w:val="left" w:leader="dot" w:pos="648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Ảnh hưởng tới trồng trọt. Ví dụ: khi môi trường đất có pH khác nhau sẽ làm cho hoa cẩm tú cầu có màu sắc khác nhau.</w:t>
            </w:r>
          </w:p>
          <w:p w14:paraId="1131CD1A" w14:textId="7EB0B353" w:rsidR="00D97745" w:rsidRPr="004D67FC" w:rsidRDefault="00D97745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right" w:leader="dot" w:pos="5040"/>
                <w:tab w:val="left" w:pos="5387"/>
                <w:tab w:val="left" w:leader="dot" w:pos="648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Ảnh hưởng tới</w:t>
            </w:r>
            <w:r w:rsidR="00CE7ACE"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sự sống</w:t>
            </w:r>
            <w:r w:rsidR="00011522"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của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con người. Ví dụ: khi pH trong máu không nằm trong kh</w:t>
            </w:r>
            <w:r w:rsidR="00E2450F" w:rsidRPr="004D67FC">
              <w:rPr>
                <w:rFonts w:ascii="Times New Roman" w:hAnsi="Times New Roman" w:cs="Times New Roman"/>
                <w:sz w:val="26"/>
                <w:szCs w:val="26"/>
              </w:rPr>
              <w:t>oảng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7,35 – 7,45 sẽ là cơ hội để hàng loạt bệnh mãn tính có thể xảy ra.</w:t>
            </w:r>
          </w:p>
        </w:tc>
        <w:tc>
          <w:tcPr>
            <w:tcW w:w="1061" w:type="dxa"/>
            <w:vAlign w:val="center"/>
          </w:tcPr>
          <w:p w14:paraId="3E962747" w14:textId="66A03FAA" w:rsidR="00152DD2" w:rsidRPr="004D67FC" w:rsidRDefault="00152DD2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Style w:val="Emphasis"/>
                <w:rFonts w:ascii="Times New Roman" w:hAnsi="Times New Roman" w:cs="Times New Roman"/>
                <w:b/>
                <w:sz w:val="26"/>
                <w:szCs w:val="26"/>
                <w:shd w:val="clear" w:color="auto" w:fill="FFFFFF"/>
              </w:rPr>
            </w:pP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0,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AU"/>
              </w:rPr>
              <w:t>2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5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4</w:t>
            </w:r>
          </w:p>
        </w:tc>
      </w:tr>
      <w:tr w:rsidR="00687DF5" w:rsidRPr="004D67FC" w14:paraId="3FAB9002" w14:textId="77777777" w:rsidTr="00772E38">
        <w:trPr>
          <w:trHeight w:val="41"/>
        </w:trPr>
        <w:tc>
          <w:tcPr>
            <w:tcW w:w="1413" w:type="dxa"/>
            <w:vAlign w:val="center"/>
          </w:tcPr>
          <w:p w14:paraId="585FBEFB" w14:textId="275A705B" w:rsidR="00687DF5" w:rsidRPr="004D67FC" w:rsidRDefault="00687DF5" w:rsidP="004D67F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772E38"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="00A635AB"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14:paraId="2F7C1E44" w14:textId="17DC841D" w:rsidR="00687DF5" w:rsidRPr="004D67FC" w:rsidRDefault="006C5D0C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687DF5"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1,0 điểm</w:t>
            </w:r>
            <w:r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720" w:type="dxa"/>
            <w:vAlign w:val="center"/>
          </w:tcPr>
          <w:p w14:paraId="4F1D39BD" w14:textId="0B92368C" w:rsidR="00687DF5" w:rsidRPr="00A40907" w:rsidRDefault="00687DF5" w:rsidP="004D67FC">
            <w:pPr>
              <w:tabs>
                <w:tab w:val="left" w:pos="142"/>
                <w:tab w:val="left" w:pos="1985"/>
                <w:tab w:val="left" w:pos="3969"/>
                <w:tab w:val="left" w:pos="623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Mức độ và thời gian luyện tập tăng dần</w:t>
            </w: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D67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ảm bảo sự thích ứng của cơ thể</w:t>
            </w:r>
            <w:r w:rsidR="00A4090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F3CE4A6" w14:textId="53BB1097" w:rsidR="00687DF5" w:rsidRPr="004D67FC" w:rsidRDefault="00687DF5" w:rsidP="004D67FC">
            <w:pPr>
              <w:tabs>
                <w:tab w:val="left" w:pos="142"/>
                <w:tab w:val="left" w:pos="1985"/>
                <w:tab w:val="left" w:pos="3969"/>
                <w:tab w:val="left" w:pos="623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Cần khởi động kĩ trước khi luyện tập để tránh chấn thương</w:t>
            </w:r>
            <w:r w:rsidR="00F67EEF"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E1C77BD" w14:textId="78AF6BC3" w:rsidR="00687DF5" w:rsidRPr="004D67FC" w:rsidRDefault="00687DF5" w:rsidP="004D67FC">
            <w:pPr>
              <w:tabs>
                <w:tab w:val="left" w:pos="142"/>
                <w:tab w:val="left" w:pos="1985"/>
                <w:tab w:val="left" w:pos="3969"/>
                <w:tab w:val="left" w:pos="623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Trang phục phù hợp</w:t>
            </w:r>
            <w:r w:rsidR="00F67EEF"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7A1EBBF" w14:textId="352A79C8" w:rsidR="00687DF5" w:rsidRPr="004D67FC" w:rsidRDefault="00687DF5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right" w:leader="dot" w:pos="5040"/>
                <w:tab w:val="left" w:pos="5387"/>
                <w:tab w:val="left" w:leader="dot" w:pos="6480"/>
                <w:tab w:val="left" w:pos="7938"/>
              </w:tabs>
              <w:ind w:left="0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Bổ sung nước hợp lí khi luyện tập.</w:t>
            </w:r>
          </w:p>
        </w:tc>
        <w:tc>
          <w:tcPr>
            <w:tcW w:w="1061" w:type="dxa"/>
            <w:vAlign w:val="center"/>
          </w:tcPr>
          <w:p w14:paraId="29DDDE72" w14:textId="1E79F7D3" w:rsidR="00687DF5" w:rsidRPr="004D67FC" w:rsidRDefault="00687DF5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Style w:val="Emphasis"/>
                <w:rFonts w:ascii="Times New Roman" w:hAnsi="Times New Roman" w:cs="Times New Roman"/>
                <w:b/>
                <w:bCs/>
                <w:color w:val="331818"/>
                <w:sz w:val="26"/>
                <w:szCs w:val="26"/>
                <w:shd w:val="clear" w:color="auto" w:fill="FFFFFF"/>
              </w:rPr>
            </w:pP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0,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AU"/>
              </w:rPr>
              <w:t>2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5</w:t>
            </w:r>
            <w:r w:rsidR="00772E38"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4</w:t>
            </w:r>
          </w:p>
        </w:tc>
      </w:tr>
      <w:tr w:rsidR="00687DF5" w:rsidRPr="004D67FC" w14:paraId="0FE1D29B" w14:textId="77777777" w:rsidTr="00772E38">
        <w:trPr>
          <w:trHeight w:val="41"/>
        </w:trPr>
        <w:tc>
          <w:tcPr>
            <w:tcW w:w="1413" w:type="dxa"/>
            <w:vAlign w:val="center"/>
          </w:tcPr>
          <w:p w14:paraId="36263DB2" w14:textId="53951405" w:rsidR="00687DF5" w:rsidRPr="004D67FC" w:rsidRDefault="00687DF5" w:rsidP="004D67F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  <w:r w:rsidR="00772E38"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="00A635AB"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14:paraId="351B6C16" w14:textId="003EE681" w:rsidR="00687DF5" w:rsidRPr="004D67FC" w:rsidRDefault="006C5D0C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687DF5" w:rsidRPr="004D67F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  <w:r w:rsidR="00687DF5"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,0 điểm</w:t>
            </w:r>
            <w:r w:rsidRPr="004D67F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720" w:type="dxa"/>
            <w:vAlign w:val="center"/>
          </w:tcPr>
          <w:p w14:paraId="18E4943C" w14:textId="06770214" w:rsidR="00687DF5" w:rsidRPr="004D67FC" w:rsidRDefault="00687DF5" w:rsidP="004D67FC">
            <w:pPr>
              <w:tabs>
                <w:tab w:val="left" w:pos="142"/>
                <w:tab w:val="left" w:pos="1985"/>
                <w:tab w:val="left" w:pos="3969"/>
                <w:tab w:val="left" w:pos="623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Vệ sinh răng miệng đúng cách</w:t>
            </w:r>
            <w:r w:rsidR="00F67EEF"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14178BC1" w14:textId="1E97670D" w:rsidR="00687DF5" w:rsidRPr="004D67FC" w:rsidRDefault="00687DF5" w:rsidP="004D67FC">
            <w:pPr>
              <w:tabs>
                <w:tab w:val="left" w:pos="142"/>
                <w:tab w:val="left" w:pos="1985"/>
                <w:tab w:val="left" w:pos="3969"/>
                <w:tab w:val="left" w:pos="623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Ăn uống hợp vệ sinh, ăn chậm nhai kĩ</w:t>
            </w:r>
            <w:r w:rsidR="00F67EEF"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659294D" w14:textId="40DBC45D" w:rsidR="00687DF5" w:rsidRPr="004D67FC" w:rsidRDefault="00687DF5" w:rsidP="004D67FC">
            <w:pPr>
              <w:tabs>
                <w:tab w:val="left" w:pos="142"/>
                <w:tab w:val="left" w:pos="1985"/>
                <w:tab w:val="left" w:pos="3969"/>
                <w:tab w:val="left" w:pos="623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Thiết lập khẩu phần ăn hợp lí, hợp khẩu vị</w:t>
            </w:r>
            <w:r w:rsidR="00F67EEF" w:rsidRPr="004D67FC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80E5278" w14:textId="0592660A" w:rsidR="00687DF5" w:rsidRPr="004D67FC" w:rsidRDefault="00687DF5" w:rsidP="004D67FC">
            <w:pPr>
              <w:pStyle w:val="ListParagraph"/>
              <w:tabs>
                <w:tab w:val="left" w:pos="284"/>
                <w:tab w:val="left" w:pos="993"/>
                <w:tab w:val="left" w:pos="2835"/>
                <w:tab w:val="right" w:leader="dot" w:pos="5040"/>
                <w:tab w:val="left" w:pos="5387"/>
                <w:tab w:val="left" w:leader="dot" w:pos="6480"/>
                <w:tab w:val="left" w:pos="7938"/>
              </w:tabs>
              <w:ind w:left="0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4D67FC">
              <w:rPr>
                <w:rFonts w:ascii="Times New Roman" w:hAnsi="Times New Roman" w:cs="Times New Roman"/>
                <w:sz w:val="26"/>
                <w:szCs w:val="26"/>
              </w:rPr>
              <w:t>- Ăn đúng giờ đúng bữa, tạo bầu không khí vui vẻ, thoải mái khi ăn; sau khi ăn cần có thời gian nghỉ ngơi hợp lí để sự tiêu hóa được hiệu quả.</w:t>
            </w:r>
          </w:p>
        </w:tc>
        <w:tc>
          <w:tcPr>
            <w:tcW w:w="1061" w:type="dxa"/>
            <w:vAlign w:val="center"/>
          </w:tcPr>
          <w:p w14:paraId="587EB490" w14:textId="26397D60" w:rsidR="00687DF5" w:rsidRPr="004D67FC" w:rsidRDefault="00687DF5" w:rsidP="004D67FC">
            <w:pPr>
              <w:tabs>
                <w:tab w:val="left" w:pos="284"/>
                <w:tab w:val="left" w:pos="993"/>
                <w:tab w:val="left" w:pos="2835"/>
                <w:tab w:val="left" w:pos="5387"/>
                <w:tab w:val="left" w:pos="7938"/>
              </w:tabs>
              <w:jc w:val="center"/>
              <w:rPr>
                <w:rStyle w:val="Emphasis"/>
                <w:rFonts w:ascii="Times New Roman" w:hAnsi="Times New Roman" w:cs="Times New Roman"/>
                <w:b/>
                <w:bCs/>
                <w:color w:val="331818"/>
                <w:sz w:val="26"/>
                <w:szCs w:val="26"/>
                <w:shd w:val="clear" w:color="auto" w:fill="FFFFFF"/>
              </w:rPr>
            </w:pP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0,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AU"/>
              </w:rPr>
              <w:t>2</w:t>
            </w:r>
            <w:r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5</w:t>
            </w:r>
            <w:r w:rsidR="00772E38" w:rsidRPr="004D67F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4</w:t>
            </w:r>
          </w:p>
        </w:tc>
      </w:tr>
    </w:tbl>
    <w:p w14:paraId="38E152A0" w14:textId="00186709" w:rsidR="0030494A" w:rsidRPr="004D67FC" w:rsidRDefault="0030494A" w:rsidP="004D67FC">
      <w:pPr>
        <w:pStyle w:val="BodyText"/>
        <w:widowControl w:val="0"/>
        <w:tabs>
          <w:tab w:val="left" w:pos="0"/>
          <w:tab w:val="left" w:pos="284"/>
          <w:tab w:val="left" w:pos="720"/>
          <w:tab w:val="left" w:pos="859"/>
          <w:tab w:val="left" w:pos="993"/>
          <w:tab w:val="left" w:pos="1080"/>
          <w:tab w:val="left" w:pos="2835"/>
          <w:tab w:val="left" w:pos="5387"/>
          <w:tab w:val="left" w:pos="7938"/>
        </w:tabs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 w:rsidRPr="004D67FC">
        <w:rPr>
          <w:rFonts w:ascii="Times New Roman" w:hAnsi="Times New Roman"/>
          <w:b/>
          <w:bCs/>
          <w:sz w:val="26"/>
          <w:szCs w:val="26"/>
        </w:rPr>
        <w:t>(Tùy theo cách làm của HS mà GV chấm điểm theo thang điểm của câu)</w:t>
      </w:r>
    </w:p>
    <w:p w14:paraId="306A6F76" w14:textId="78C1638C" w:rsidR="008052F1" w:rsidRPr="004D67FC" w:rsidRDefault="008052F1" w:rsidP="004D67FC">
      <w:pPr>
        <w:tabs>
          <w:tab w:val="left" w:pos="284"/>
          <w:tab w:val="left" w:pos="993"/>
          <w:tab w:val="left" w:pos="2835"/>
          <w:tab w:val="right" w:leader="dot" w:pos="5040"/>
          <w:tab w:val="left" w:pos="5387"/>
          <w:tab w:val="left" w:leader="dot" w:pos="6480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207191BB" w14:textId="77777777" w:rsidR="0030494A" w:rsidRPr="004D67FC" w:rsidRDefault="0030494A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B6C7288" w14:textId="5F6098C3" w:rsidR="00E353E9" w:rsidRPr="004D67FC" w:rsidRDefault="00E353E9" w:rsidP="004D67FC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E353E9" w:rsidRPr="004D67FC" w:rsidSect="00D72085">
      <w:headerReference w:type="default" r:id="rId18"/>
      <w:pgSz w:w="11907" w:h="16840" w:code="9"/>
      <w:pgMar w:top="567" w:right="851" w:bottom="567" w:left="851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C054A2" w14:textId="77777777" w:rsidR="00D72085" w:rsidRDefault="00D72085">
      <w:pPr>
        <w:spacing w:after="0" w:line="240" w:lineRule="auto"/>
      </w:pPr>
      <w:r>
        <w:separator/>
      </w:r>
    </w:p>
  </w:endnote>
  <w:endnote w:type="continuationSeparator" w:id="0">
    <w:p w14:paraId="206072D0" w14:textId="77777777" w:rsidR="00D72085" w:rsidRDefault="00D72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3">
    <w:altName w:val="Times New Roman"/>
    <w:panose1 w:val="00000000000000000000"/>
    <w:charset w:val="00"/>
    <w:family w:val="roman"/>
    <w:notTrueType/>
    <w:pitch w:val="default"/>
  </w:font>
  <w:font w:name="sans-serif">
    <w:altName w:val="Segoe Print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97D003" w14:textId="77777777" w:rsidR="00D72085" w:rsidRDefault="00D72085">
      <w:pPr>
        <w:spacing w:after="0" w:line="240" w:lineRule="auto"/>
      </w:pPr>
      <w:r>
        <w:separator/>
      </w:r>
    </w:p>
  </w:footnote>
  <w:footnote w:type="continuationSeparator" w:id="0">
    <w:p w14:paraId="651199F6" w14:textId="77777777" w:rsidR="00D72085" w:rsidRDefault="00D720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9A3ED" w14:textId="77777777" w:rsidR="00AF3620" w:rsidRDefault="00AF3620" w:rsidP="006F4FBF">
    <w:pPr>
      <w:pStyle w:val="Header"/>
      <w:tabs>
        <w:tab w:val="clear" w:pos="936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F76A7"/>
    <w:multiLevelType w:val="hybridMultilevel"/>
    <w:tmpl w:val="9C304F6E"/>
    <w:lvl w:ilvl="0" w:tplc="FFFFFFFF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10C12"/>
    <w:multiLevelType w:val="hybridMultilevel"/>
    <w:tmpl w:val="563E1E64"/>
    <w:lvl w:ilvl="0" w:tplc="FEE2D3E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2867E7"/>
    <w:multiLevelType w:val="hybridMultilevel"/>
    <w:tmpl w:val="15269C9E"/>
    <w:lvl w:ilvl="0" w:tplc="FFFFFFFF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sz w:val="26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0B520D"/>
    <w:multiLevelType w:val="hybridMultilevel"/>
    <w:tmpl w:val="D54446E6"/>
    <w:lvl w:ilvl="0" w:tplc="CC5A0D7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0C4D09"/>
    <w:multiLevelType w:val="hybridMultilevel"/>
    <w:tmpl w:val="6B52995A"/>
    <w:lvl w:ilvl="0" w:tplc="0900B210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04178A"/>
    <w:multiLevelType w:val="hybridMultilevel"/>
    <w:tmpl w:val="78386E7E"/>
    <w:lvl w:ilvl="0" w:tplc="3B8E2CC2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41192E"/>
    <w:multiLevelType w:val="hybridMultilevel"/>
    <w:tmpl w:val="411E9E34"/>
    <w:lvl w:ilvl="0" w:tplc="D3005002">
      <w:start w:val="1"/>
      <w:numFmt w:val="decimal"/>
      <w:lvlText w:val="Câu %1:"/>
      <w:lvlJc w:val="left"/>
      <w:pPr>
        <w:ind w:left="3763" w:hanging="360"/>
      </w:pPr>
      <w:rPr>
        <w:rFonts w:ascii="Times New Roman" w:hAnsi="Times New Roman" w:hint="default"/>
        <w:b/>
        <w:i w:val="0"/>
        <w:color w:val="auto"/>
        <w:sz w:val="24"/>
        <w:szCs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FA1851"/>
    <w:multiLevelType w:val="hybridMultilevel"/>
    <w:tmpl w:val="06ECCEE2"/>
    <w:lvl w:ilvl="0" w:tplc="5E30D7AE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bCs/>
        <w:i w:val="0"/>
        <w:color w:val="auto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F56D2E"/>
    <w:multiLevelType w:val="hybridMultilevel"/>
    <w:tmpl w:val="15269C9E"/>
    <w:lvl w:ilvl="0" w:tplc="54443B16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4728CC"/>
    <w:multiLevelType w:val="hybridMultilevel"/>
    <w:tmpl w:val="4B26597A"/>
    <w:lvl w:ilvl="0" w:tplc="FFFFFFFF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CF2B64"/>
    <w:multiLevelType w:val="hybridMultilevel"/>
    <w:tmpl w:val="78386E7E"/>
    <w:lvl w:ilvl="0" w:tplc="FFFFFFFF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0F1E02"/>
    <w:multiLevelType w:val="hybridMultilevel"/>
    <w:tmpl w:val="E742699E"/>
    <w:lvl w:ilvl="0" w:tplc="C69CC83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1976BE"/>
    <w:multiLevelType w:val="hybridMultilevel"/>
    <w:tmpl w:val="411E9E34"/>
    <w:lvl w:ilvl="0" w:tplc="D3005002">
      <w:start w:val="1"/>
      <w:numFmt w:val="decimal"/>
      <w:lvlText w:val="Câu %1:"/>
      <w:lvlJc w:val="left"/>
      <w:pPr>
        <w:ind w:left="3763" w:hanging="360"/>
      </w:pPr>
      <w:rPr>
        <w:rFonts w:ascii="Times New Roman" w:hAnsi="Times New Roman" w:hint="default"/>
        <w:b/>
        <w:i w:val="0"/>
        <w:color w:val="auto"/>
        <w:sz w:val="24"/>
        <w:szCs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541577"/>
    <w:multiLevelType w:val="hybridMultilevel"/>
    <w:tmpl w:val="EEB8C9B0"/>
    <w:lvl w:ilvl="0" w:tplc="FFFFFFFF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1136A73"/>
    <w:multiLevelType w:val="hybridMultilevel"/>
    <w:tmpl w:val="4EB284DA"/>
    <w:lvl w:ilvl="0" w:tplc="6F72CA60">
      <w:start w:val="1"/>
      <w:numFmt w:val="lowerLetter"/>
      <w:lvlText w:val="%1)"/>
      <w:lvlJc w:val="left"/>
      <w:pPr>
        <w:ind w:left="720" w:hanging="360"/>
      </w:pPr>
      <w:rPr>
        <w:b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E4405B"/>
    <w:multiLevelType w:val="hybridMultilevel"/>
    <w:tmpl w:val="381C00A0"/>
    <w:lvl w:ilvl="0" w:tplc="63FC486E">
      <w:start w:val="1"/>
      <w:numFmt w:val="lowerLetter"/>
      <w:lvlText w:val="%1)"/>
      <w:lvlJc w:val="left"/>
      <w:pPr>
        <w:ind w:left="720" w:hanging="360"/>
      </w:pPr>
      <w:rPr>
        <w:b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FB42BD5"/>
    <w:multiLevelType w:val="hybridMultilevel"/>
    <w:tmpl w:val="7D70C10E"/>
    <w:lvl w:ilvl="0" w:tplc="DE388956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8C02DFE"/>
    <w:multiLevelType w:val="hybridMultilevel"/>
    <w:tmpl w:val="A0AEB02C"/>
    <w:lvl w:ilvl="0" w:tplc="0EA40B0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8234257">
    <w:abstractNumId w:val="17"/>
  </w:num>
  <w:num w:numId="2" w16cid:durableId="1047141526">
    <w:abstractNumId w:val="12"/>
  </w:num>
  <w:num w:numId="3" w16cid:durableId="516969530">
    <w:abstractNumId w:val="6"/>
  </w:num>
  <w:num w:numId="4" w16cid:durableId="277958291">
    <w:abstractNumId w:val="4"/>
  </w:num>
  <w:num w:numId="5" w16cid:durableId="380439854">
    <w:abstractNumId w:val="3"/>
  </w:num>
  <w:num w:numId="6" w16cid:durableId="933323193">
    <w:abstractNumId w:val="1"/>
  </w:num>
  <w:num w:numId="7" w16cid:durableId="999425579">
    <w:abstractNumId w:val="5"/>
  </w:num>
  <w:num w:numId="8" w16cid:durableId="556204199">
    <w:abstractNumId w:val="9"/>
  </w:num>
  <w:num w:numId="9" w16cid:durableId="2031103643">
    <w:abstractNumId w:val="7"/>
  </w:num>
  <w:num w:numId="10" w16cid:durableId="1457528231">
    <w:abstractNumId w:val="10"/>
  </w:num>
  <w:num w:numId="11" w16cid:durableId="849098449">
    <w:abstractNumId w:val="8"/>
  </w:num>
  <w:num w:numId="12" w16cid:durableId="870846263">
    <w:abstractNumId w:val="2"/>
  </w:num>
  <w:num w:numId="13" w16cid:durableId="44257985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3710068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60511933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516237448">
    <w:abstractNumId w:val="13"/>
  </w:num>
  <w:num w:numId="17" w16cid:durableId="984049120">
    <w:abstractNumId w:val="0"/>
  </w:num>
  <w:num w:numId="18" w16cid:durableId="20056200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5E02"/>
    <w:rsid w:val="0000247C"/>
    <w:rsid w:val="00004EED"/>
    <w:rsid w:val="00007454"/>
    <w:rsid w:val="0001082C"/>
    <w:rsid w:val="00011129"/>
    <w:rsid w:val="00011522"/>
    <w:rsid w:val="00013046"/>
    <w:rsid w:val="0001530E"/>
    <w:rsid w:val="00020394"/>
    <w:rsid w:val="00020A96"/>
    <w:rsid w:val="00023811"/>
    <w:rsid w:val="000247A1"/>
    <w:rsid w:val="00024C87"/>
    <w:rsid w:val="00026C2B"/>
    <w:rsid w:val="00026DFF"/>
    <w:rsid w:val="0003142B"/>
    <w:rsid w:val="00034BDC"/>
    <w:rsid w:val="00035D6B"/>
    <w:rsid w:val="00036B36"/>
    <w:rsid w:val="0004066A"/>
    <w:rsid w:val="000438D6"/>
    <w:rsid w:val="00044141"/>
    <w:rsid w:val="00045714"/>
    <w:rsid w:val="00046E12"/>
    <w:rsid w:val="000504BE"/>
    <w:rsid w:val="0005351E"/>
    <w:rsid w:val="000546B9"/>
    <w:rsid w:val="000620B8"/>
    <w:rsid w:val="0006520F"/>
    <w:rsid w:val="00070E7D"/>
    <w:rsid w:val="00071F77"/>
    <w:rsid w:val="00072CDE"/>
    <w:rsid w:val="000747F8"/>
    <w:rsid w:val="0007498B"/>
    <w:rsid w:val="00076FFC"/>
    <w:rsid w:val="00080E85"/>
    <w:rsid w:val="00082909"/>
    <w:rsid w:val="00082C8D"/>
    <w:rsid w:val="00082F36"/>
    <w:rsid w:val="00084774"/>
    <w:rsid w:val="000867CE"/>
    <w:rsid w:val="0008728A"/>
    <w:rsid w:val="000929C0"/>
    <w:rsid w:val="000936AF"/>
    <w:rsid w:val="000952B7"/>
    <w:rsid w:val="00097DD1"/>
    <w:rsid w:val="00097E8E"/>
    <w:rsid w:val="000A05B0"/>
    <w:rsid w:val="000A1A70"/>
    <w:rsid w:val="000A3872"/>
    <w:rsid w:val="000A63E3"/>
    <w:rsid w:val="000A7728"/>
    <w:rsid w:val="000B0DA5"/>
    <w:rsid w:val="000B1C6E"/>
    <w:rsid w:val="000B1FD4"/>
    <w:rsid w:val="000B2367"/>
    <w:rsid w:val="000B351F"/>
    <w:rsid w:val="000B54D8"/>
    <w:rsid w:val="000B6A63"/>
    <w:rsid w:val="000B7056"/>
    <w:rsid w:val="000C1418"/>
    <w:rsid w:val="000C5431"/>
    <w:rsid w:val="000C755A"/>
    <w:rsid w:val="000D0300"/>
    <w:rsid w:val="000D27A1"/>
    <w:rsid w:val="000D49D2"/>
    <w:rsid w:val="000D4E10"/>
    <w:rsid w:val="000D502C"/>
    <w:rsid w:val="000D7443"/>
    <w:rsid w:val="000E1536"/>
    <w:rsid w:val="000E2126"/>
    <w:rsid w:val="000E3610"/>
    <w:rsid w:val="000E379F"/>
    <w:rsid w:val="000E3A23"/>
    <w:rsid w:val="000E40C1"/>
    <w:rsid w:val="000E4473"/>
    <w:rsid w:val="000E58F1"/>
    <w:rsid w:val="000E6344"/>
    <w:rsid w:val="000E7003"/>
    <w:rsid w:val="000F4BFD"/>
    <w:rsid w:val="000F5E2E"/>
    <w:rsid w:val="000F7FBF"/>
    <w:rsid w:val="00100444"/>
    <w:rsid w:val="00100830"/>
    <w:rsid w:val="00102974"/>
    <w:rsid w:val="001034CD"/>
    <w:rsid w:val="001055ED"/>
    <w:rsid w:val="00107000"/>
    <w:rsid w:val="00113239"/>
    <w:rsid w:val="00113E70"/>
    <w:rsid w:val="00114ABE"/>
    <w:rsid w:val="0011634C"/>
    <w:rsid w:val="0011748E"/>
    <w:rsid w:val="001178BB"/>
    <w:rsid w:val="00120752"/>
    <w:rsid w:val="00121990"/>
    <w:rsid w:val="0012342D"/>
    <w:rsid w:val="001253F9"/>
    <w:rsid w:val="00126390"/>
    <w:rsid w:val="00131F2E"/>
    <w:rsid w:val="001342F6"/>
    <w:rsid w:val="00135818"/>
    <w:rsid w:val="00146D71"/>
    <w:rsid w:val="00147815"/>
    <w:rsid w:val="001479AE"/>
    <w:rsid w:val="00147D30"/>
    <w:rsid w:val="001515A2"/>
    <w:rsid w:val="00152DD2"/>
    <w:rsid w:val="0015403A"/>
    <w:rsid w:val="00154154"/>
    <w:rsid w:val="0015628D"/>
    <w:rsid w:val="00160600"/>
    <w:rsid w:val="001607D8"/>
    <w:rsid w:val="001612CD"/>
    <w:rsid w:val="00161AF0"/>
    <w:rsid w:val="00163E83"/>
    <w:rsid w:val="00164ED0"/>
    <w:rsid w:val="00165BEE"/>
    <w:rsid w:val="001723FD"/>
    <w:rsid w:val="001736F4"/>
    <w:rsid w:val="001761F5"/>
    <w:rsid w:val="0018270D"/>
    <w:rsid w:val="00183664"/>
    <w:rsid w:val="00185A85"/>
    <w:rsid w:val="00187E14"/>
    <w:rsid w:val="001923D8"/>
    <w:rsid w:val="00195EE7"/>
    <w:rsid w:val="001A0727"/>
    <w:rsid w:val="001A0A09"/>
    <w:rsid w:val="001A1BF1"/>
    <w:rsid w:val="001A2129"/>
    <w:rsid w:val="001A25DB"/>
    <w:rsid w:val="001A2CF4"/>
    <w:rsid w:val="001A4203"/>
    <w:rsid w:val="001A5FF5"/>
    <w:rsid w:val="001A7053"/>
    <w:rsid w:val="001A786A"/>
    <w:rsid w:val="001B26ED"/>
    <w:rsid w:val="001B2DB4"/>
    <w:rsid w:val="001B7A61"/>
    <w:rsid w:val="001C04CD"/>
    <w:rsid w:val="001C1DD2"/>
    <w:rsid w:val="001C3142"/>
    <w:rsid w:val="001C3F79"/>
    <w:rsid w:val="001C3F99"/>
    <w:rsid w:val="001C50D8"/>
    <w:rsid w:val="001C7868"/>
    <w:rsid w:val="001D2F53"/>
    <w:rsid w:val="001D39BE"/>
    <w:rsid w:val="001D3C71"/>
    <w:rsid w:val="001D532B"/>
    <w:rsid w:val="001D6DBC"/>
    <w:rsid w:val="001E16CF"/>
    <w:rsid w:val="001E23F3"/>
    <w:rsid w:val="001E35BC"/>
    <w:rsid w:val="001E3A40"/>
    <w:rsid w:val="001E546A"/>
    <w:rsid w:val="001E6FAE"/>
    <w:rsid w:val="001F29BE"/>
    <w:rsid w:val="001F43B1"/>
    <w:rsid w:val="001F666A"/>
    <w:rsid w:val="001F6A1E"/>
    <w:rsid w:val="001F6C15"/>
    <w:rsid w:val="001F6DF8"/>
    <w:rsid w:val="001F7F5A"/>
    <w:rsid w:val="00207BC5"/>
    <w:rsid w:val="00207CE0"/>
    <w:rsid w:val="00210890"/>
    <w:rsid w:val="00210CA8"/>
    <w:rsid w:val="002121DD"/>
    <w:rsid w:val="00212928"/>
    <w:rsid w:val="00213536"/>
    <w:rsid w:val="00213B57"/>
    <w:rsid w:val="00215613"/>
    <w:rsid w:val="00216B08"/>
    <w:rsid w:val="002205D9"/>
    <w:rsid w:val="0022250B"/>
    <w:rsid w:val="002246C8"/>
    <w:rsid w:val="002251FD"/>
    <w:rsid w:val="0022686B"/>
    <w:rsid w:val="00227A5D"/>
    <w:rsid w:val="00227FD0"/>
    <w:rsid w:val="0023173D"/>
    <w:rsid w:val="00231EB5"/>
    <w:rsid w:val="00231F9B"/>
    <w:rsid w:val="002327AE"/>
    <w:rsid w:val="00233C58"/>
    <w:rsid w:val="00234202"/>
    <w:rsid w:val="00246242"/>
    <w:rsid w:val="00246D6E"/>
    <w:rsid w:val="00247F10"/>
    <w:rsid w:val="00250854"/>
    <w:rsid w:val="0025187A"/>
    <w:rsid w:val="002525D6"/>
    <w:rsid w:val="00252D5B"/>
    <w:rsid w:val="00254EA3"/>
    <w:rsid w:val="00255101"/>
    <w:rsid w:val="002610C7"/>
    <w:rsid w:val="002619E2"/>
    <w:rsid w:val="0026201E"/>
    <w:rsid w:val="0026203F"/>
    <w:rsid w:val="002635AF"/>
    <w:rsid w:val="0026420A"/>
    <w:rsid w:val="002652D8"/>
    <w:rsid w:val="00266B01"/>
    <w:rsid w:val="00267513"/>
    <w:rsid w:val="00267C83"/>
    <w:rsid w:val="00267F05"/>
    <w:rsid w:val="0027052B"/>
    <w:rsid w:val="00270C12"/>
    <w:rsid w:val="00273964"/>
    <w:rsid w:val="0027479D"/>
    <w:rsid w:val="00275239"/>
    <w:rsid w:val="00276DFF"/>
    <w:rsid w:val="00276F89"/>
    <w:rsid w:val="00281949"/>
    <w:rsid w:val="002827DD"/>
    <w:rsid w:val="00282CA8"/>
    <w:rsid w:val="00294693"/>
    <w:rsid w:val="00294BA9"/>
    <w:rsid w:val="00295B3E"/>
    <w:rsid w:val="00296214"/>
    <w:rsid w:val="00297297"/>
    <w:rsid w:val="002A0A99"/>
    <w:rsid w:val="002A12D1"/>
    <w:rsid w:val="002A3D11"/>
    <w:rsid w:val="002A777C"/>
    <w:rsid w:val="002B3998"/>
    <w:rsid w:val="002B4940"/>
    <w:rsid w:val="002B58E9"/>
    <w:rsid w:val="002B58FA"/>
    <w:rsid w:val="002B69DE"/>
    <w:rsid w:val="002B6D3D"/>
    <w:rsid w:val="002B77BD"/>
    <w:rsid w:val="002C3A65"/>
    <w:rsid w:val="002C7F31"/>
    <w:rsid w:val="002D0632"/>
    <w:rsid w:val="002D2E1E"/>
    <w:rsid w:val="002D38EB"/>
    <w:rsid w:val="002D40B9"/>
    <w:rsid w:val="002E22A1"/>
    <w:rsid w:val="002E323E"/>
    <w:rsid w:val="002E3462"/>
    <w:rsid w:val="002E4CF0"/>
    <w:rsid w:val="002E7672"/>
    <w:rsid w:val="002F2ABB"/>
    <w:rsid w:val="002F2B01"/>
    <w:rsid w:val="003008CD"/>
    <w:rsid w:val="003023F1"/>
    <w:rsid w:val="0030494A"/>
    <w:rsid w:val="00306A0A"/>
    <w:rsid w:val="003079F0"/>
    <w:rsid w:val="00307D12"/>
    <w:rsid w:val="00310376"/>
    <w:rsid w:val="0031212B"/>
    <w:rsid w:val="00313B0F"/>
    <w:rsid w:val="00315960"/>
    <w:rsid w:val="0031613E"/>
    <w:rsid w:val="003204D8"/>
    <w:rsid w:val="00320677"/>
    <w:rsid w:val="0032115E"/>
    <w:rsid w:val="0032185C"/>
    <w:rsid w:val="00324BF5"/>
    <w:rsid w:val="003272C6"/>
    <w:rsid w:val="00331BDD"/>
    <w:rsid w:val="003320B2"/>
    <w:rsid w:val="00332540"/>
    <w:rsid w:val="00332896"/>
    <w:rsid w:val="0033360C"/>
    <w:rsid w:val="003369C3"/>
    <w:rsid w:val="00337BA2"/>
    <w:rsid w:val="00340F45"/>
    <w:rsid w:val="00341F64"/>
    <w:rsid w:val="00344F8F"/>
    <w:rsid w:val="003452D5"/>
    <w:rsid w:val="00345AF3"/>
    <w:rsid w:val="003477CB"/>
    <w:rsid w:val="00347A70"/>
    <w:rsid w:val="003527E5"/>
    <w:rsid w:val="00353CA9"/>
    <w:rsid w:val="00357306"/>
    <w:rsid w:val="003576BE"/>
    <w:rsid w:val="00363AEE"/>
    <w:rsid w:val="00364F43"/>
    <w:rsid w:val="00365407"/>
    <w:rsid w:val="00366B03"/>
    <w:rsid w:val="00367E14"/>
    <w:rsid w:val="00371B02"/>
    <w:rsid w:val="00372079"/>
    <w:rsid w:val="00372294"/>
    <w:rsid w:val="00374A60"/>
    <w:rsid w:val="00374C3B"/>
    <w:rsid w:val="00376AC6"/>
    <w:rsid w:val="0037765B"/>
    <w:rsid w:val="00380E5E"/>
    <w:rsid w:val="00381969"/>
    <w:rsid w:val="00382378"/>
    <w:rsid w:val="003828CE"/>
    <w:rsid w:val="0038439E"/>
    <w:rsid w:val="003878E0"/>
    <w:rsid w:val="00390CB7"/>
    <w:rsid w:val="0039180E"/>
    <w:rsid w:val="0039340B"/>
    <w:rsid w:val="00393800"/>
    <w:rsid w:val="0039614F"/>
    <w:rsid w:val="0039754C"/>
    <w:rsid w:val="003A09AB"/>
    <w:rsid w:val="003A5E19"/>
    <w:rsid w:val="003A5F8D"/>
    <w:rsid w:val="003B27E4"/>
    <w:rsid w:val="003B4696"/>
    <w:rsid w:val="003B46B7"/>
    <w:rsid w:val="003B5E3D"/>
    <w:rsid w:val="003B6DBA"/>
    <w:rsid w:val="003C1133"/>
    <w:rsid w:val="003C2980"/>
    <w:rsid w:val="003C41FA"/>
    <w:rsid w:val="003C51DD"/>
    <w:rsid w:val="003C526C"/>
    <w:rsid w:val="003C6B1A"/>
    <w:rsid w:val="003C6E5F"/>
    <w:rsid w:val="003D3228"/>
    <w:rsid w:val="003D38D7"/>
    <w:rsid w:val="003D4A1E"/>
    <w:rsid w:val="003D5ABD"/>
    <w:rsid w:val="003D6074"/>
    <w:rsid w:val="003E14A9"/>
    <w:rsid w:val="003E17AD"/>
    <w:rsid w:val="003E1B36"/>
    <w:rsid w:val="003E2214"/>
    <w:rsid w:val="003E2BB6"/>
    <w:rsid w:val="003E3552"/>
    <w:rsid w:val="003E561A"/>
    <w:rsid w:val="003E606B"/>
    <w:rsid w:val="003E78F4"/>
    <w:rsid w:val="003F2B73"/>
    <w:rsid w:val="003F63AB"/>
    <w:rsid w:val="003F641D"/>
    <w:rsid w:val="003F72D1"/>
    <w:rsid w:val="00403EA8"/>
    <w:rsid w:val="004064C7"/>
    <w:rsid w:val="0040754F"/>
    <w:rsid w:val="004117EB"/>
    <w:rsid w:val="00411B98"/>
    <w:rsid w:val="004136EC"/>
    <w:rsid w:val="00413822"/>
    <w:rsid w:val="00414EFA"/>
    <w:rsid w:val="00415F1B"/>
    <w:rsid w:val="00417850"/>
    <w:rsid w:val="00422775"/>
    <w:rsid w:val="00422B5F"/>
    <w:rsid w:val="004263AC"/>
    <w:rsid w:val="0043026F"/>
    <w:rsid w:val="00430DE7"/>
    <w:rsid w:val="00431C4F"/>
    <w:rsid w:val="00432487"/>
    <w:rsid w:val="00432A58"/>
    <w:rsid w:val="00434815"/>
    <w:rsid w:val="00436A6F"/>
    <w:rsid w:val="004431E3"/>
    <w:rsid w:val="00445DB3"/>
    <w:rsid w:val="0044608A"/>
    <w:rsid w:val="004473AD"/>
    <w:rsid w:val="0044792C"/>
    <w:rsid w:val="0045073B"/>
    <w:rsid w:val="004540D5"/>
    <w:rsid w:val="004606CD"/>
    <w:rsid w:val="00460BA2"/>
    <w:rsid w:val="0046157A"/>
    <w:rsid w:val="00462100"/>
    <w:rsid w:val="0046222A"/>
    <w:rsid w:val="004639E9"/>
    <w:rsid w:val="004647EB"/>
    <w:rsid w:val="00464912"/>
    <w:rsid w:val="004669AA"/>
    <w:rsid w:val="00470697"/>
    <w:rsid w:val="00471734"/>
    <w:rsid w:val="0047194D"/>
    <w:rsid w:val="00473889"/>
    <w:rsid w:val="004752BB"/>
    <w:rsid w:val="00477051"/>
    <w:rsid w:val="00477CC0"/>
    <w:rsid w:val="004834EC"/>
    <w:rsid w:val="00484545"/>
    <w:rsid w:val="00484FE2"/>
    <w:rsid w:val="004857C4"/>
    <w:rsid w:val="004868FC"/>
    <w:rsid w:val="00487379"/>
    <w:rsid w:val="0048743F"/>
    <w:rsid w:val="004910AB"/>
    <w:rsid w:val="00492972"/>
    <w:rsid w:val="0049307A"/>
    <w:rsid w:val="0049530C"/>
    <w:rsid w:val="00495D6F"/>
    <w:rsid w:val="0049608D"/>
    <w:rsid w:val="004A0D66"/>
    <w:rsid w:val="004A0DBC"/>
    <w:rsid w:val="004B0C6B"/>
    <w:rsid w:val="004B307A"/>
    <w:rsid w:val="004B531C"/>
    <w:rsid w:val="004B643C"/>
    <w:rsid w:val="004B69CA"/>
    <w:rsid w:val="004B70E3"/>
    <w:rsid w:val="004B7D62"/>
    <w:rsid w:val="004B7DCE"/>
    <w:rsid w:val="004C0D52"/>
    <w:rsid w:val="004C13F5"/>
    <w:rsid w:val="004C34A3"/>
    <w:rsid w:val="004C41F3"/>
    <w:rsid w:val="004C4E59"/>
    <w:rsid w:val="004C595C"/>
    <w:rsid w:val="004C6217"/>
    <w:rsid w:val="004C6BEC"/>
    <w:rsid w:val="004C7C8E"/>
    <w:rsid w:val="004D172B"/>
    <w:rsid w:val="004D530A"/>
    <w:rsid w:val="004D67FC"/>
    <w:rsid w:val="004D7D2D"/>
    <w:rsid w:val="004E2D45"/>
    <w:rsid w:val="004E30E5"/>
    <w:rsid w:val="004E33D6"/>
    <w:rsid w:val="004E48E8"/>
    <w:rsid w:val="004E6385"/>
    <w:rsid w:val="004E6FBE"/>
    <w:rsid w:val="004E7F73"/>
    <w:rsid w:val="004F0C8D"/>
    <w:rsid w:val="004F2125"/>
    <w:rsid w:val="004F78E7"/>
    <w:rsid w:val="00500795"/>
    <w:rsid w:val="005009A9"/>
    <w:rsid w:val="00501DF1"/>
    <w:rsid w:val="0050338A"/>
    <w:rsid w:val="00503AB4"/>
    <w:rsid w:val="005063D8"/>
    <w:rsid w:val="00507FC6"/>
    <w:rsid w:val="005123F5"/>
    <w:rsid w:val="00512E68"/>
    <w:rsid w:val="00513881"/>
    <w:rsid w:val="00514F33"/>
    <w:rsid w:val="00515829"/>
    <w:rsid w:val="00515C16"/>
    <w:rsid w:val="00517248"/>
    <w:rsid w:val="00520914"/>
    <w:rsid w:val="00523650"/>
    <w:rsid w:val="0053014F"/>
    <w:rsid w:val="005332A2"/>
    <w:rsid w:val="00533B76"/>
    <w:rsid w:val="00540C97"/>
    <w:rsid w:val="00541310"/>
    <w:rsid w:val="00543A0F"/>
    <w:rsid w:val="00545D7D"/>
    <w:rsid w:val="005548A6"/>
    <w:rsid w:val="00555B66"/>
    <w:rsid w:val="00557235"/>
    <w:rsid w:val="00557F9D"/>
    <w:rsid w:val="005617FF"/>
    <w:rsid w:val="00562A87"/>
    <w:rsid w:val="0056493E"/>
    <w:rsid w:val="00566EB6"/>
    <w:rsid w:val="005673CF"/>
    <w:rsid w:val="00572AB3"/>
    <w:rsid w:val="00572E98"/>
    <w:rsid w:val="00576008"/>
    <w:rsid w:val="0057730E"/>
    <w:rsid w:val="00577ED4"/>
    <w:rsid w:val="00580D6E"/>
    <w:rsid w:val="00581F05"/>
    <w:rsid w:val="00582386"/>
    <w:rsid w:val="00582633"/>
    <w:rsid w:val="00583957"/>
    <w:rsid w:val="00583DE6"/>
    <w:rsid w:val="0058783E"/>
    <w:rsid w:val="00587E8B"/>
    <w:rsid w:val="005945E5"/>
    <w:rsid w:val="0059759F"/>
    <w:rsid w:val="0059783E"/>
    <w:rsid w:val="00597DCA"/>
    <w:rsid w:val="00597DCF"/>
    <w:rsid w:val="005A128F"/>
    <w:rsid w:val="005A1DF2"/>
    <w:rsid w:val="005A4181"/>
    <w:rsid w:val="005A6BE9"/>
    <w:rsid w:val="005A75DE"/>
    <w:rsid w:val="005B45AF"/>
    <w:rsid w:val="005B6731"/>
    <w:rsid w:val="005B75FD"/>
    <w:rsid w:val="005C18EB"/>
    <w:rsid w:val="005C1CD8"/>
    <w:rsid w:val="005C6193"/>
    <w:rsid w:val="005D1490"/>
    <w:rsid w:val="005D198B"/>
    <w:rsid w:val="005D335A"/>
    <w:rsid w:val="005D6291"/>
    <w:rsid w:val="005D6BEA"/>
    <w:rsid w:val="005E03BF"/>
    <w:rsid w:val="005E0ED2"/>
    <w:rsid w:val="005E4945"/>
    <w:rsid w:val="005E4C27"/>
    <w:rsid w:val="005E5689"/>
    <w:rsid w:val="005E6C86"/>
    <w:rsid w:val="005F0275"/>
    <w:rsid w:val="005F02E5"/>
    <w:rsid w:val="005F0365"/>
    <w:rsid w:val="005F0ABE"/>
    <w:rsid w:val="005F1F29"/>
    <w:rsid w:val="005F2E7D"/>
    <w:rsid w:val="005F4C07"/>
    <w:rsid w:val="005F76CF"/>
    <w:rsid w:val="005F78C6"/>
    <w:rsid w:val="00600206"/>
    <w:rsid w:val="00600C34"/>
    <w:rsid w:val="006026CD"/>
    <w:rsid w:val="00602B24"/>
    <w:rsid w:val="00606D22"/>
    <w:rsid w:val="0061073A"/>
    <w:rsid w:val="00611158"/>
    <w:rsid w:val="006134F1"/>
    <w:rsid w:val="00613B8E"/>
    <w:rsid w:val="00615302"/>
    <w:rsid w:val="006161C6"/>
    <w:rsid w:val="006163CD"/>
    <w:rsid w:val="00620D20"/>
    <w:rsid w:val="00622E3F"/>
    <w:rsid w:val="00623630"/>
    <w:rsid w:val="00624162"/>
    <w:rsid w:val="0062451D"/>
    <w:rsid w:val="0062629C"/>
    <w:rsid w:val="00626724"/>
    <w:rsid w:val="00626D42"/>
    <w:rsid w:val="0062735F"/>
    <w:rsid w:val="006276FA"/>
    <w:rsid w:val="00630CD9"/>
    <w:rsid w:val="006338D3"/>
    <w:rsid w:val="00634CEB"/>
    <w:rsid w:val="00641343"/>
    <w:rsid w:val="0064367A"/>
    <w:rsid w:val="006479BD"/>
    <w:rsid w:val="006516F8"/>
    <w:rsid w:val="00654FE3"/>
    <w:rsid w:val="00655BDC"/>
    <w:rsid w:val="006561B3"/>
    <w:rsid w:val="00656DCF"/>
    <w:rsid w:val="00657B0B"/>
    <w:rsid w:val="0066476B"/>
    <w:rsid w:val="00666AEB"/>
    <w:rsid w:val="00666B95"/>
    <w:rsid w:val="00666F55"/>
    <w:rsid w:val="006676A8"/>
    <w:rsid w:val="0067234F"/>
    <w:rsid w:val="006741AF"/>
    <w:rsid w:val="0068160D"/>
    <w:rsid w:val="00681FA9"/>
    <w:rsid w:val="00682D50"/>
    <w:rsid w:val="00684080"/>
    <w:rsid w:val="00686880"/>
    <w:rsid w:val="00686DD0"/>
    <w:rsid w:val="00686FCF"/>
    <w:rsid w:val="0068727A"/>
    <w:rsid w:val="0068789C"/>
    <w:rsid w:val="00687DF5"/>
    <w:rsid w:val="00691539"/>
    <w:rsid w:val="00695BBC"/>
    <w:rsid w:val="00697974"/>
    <w:rsid w:val="006A12C0"/>
    <w:rsid w:val="006A1386"/>
    <w:rsid w:val="006A17BC"/>
    <w:rsid w:val="006A1D08"/>
    <w:rsid w:val="006A5D02"/>
    <w:rsid w:val="006A614A"/>
    <w:rsid w:val="006A6605"/>
    <w:rsid w:val="006A7A00"/>
    <w:rsid w:val="006B1F0C"/>
    <w:rsid w:val="006B3642"/>
    <w:rsid w:val="006B3A00"/>
    <w:rsid w:val="006B4864"/>
    <w:rsid w:val="006B6771"/>
    <w:rsid w:val="006B71E5"/>
    <w:rsid w:val="006C4A6F"/>
    <w:rsid w:val="006C5D0C"/>
    <w:rsid w:val="006C5DB3"/>
    <w:rsid w:val="006C6A06"/>
    <w:rsid w:val="006C7241"/>
    <w:rsid w:val="006C738C"/>
    <w:rsid w:val="006D0448"/>
    <w:rsid w:val="006D23A4"/>
    <w:rsid w:val="006D4A4F"/>
    <w:rsid w:val="006D7015"/>
    <w:rsid w:val="006E2C2A"/>
    <w:rsid w:val="006E35FE"/>
    <w:rsid w:val="006E39AC"/>
    <w:rsid w:val="006E690A"/>
    <w:rsid w:val="006E7B26"/>
    <w:rsid w:val="006F1451"/>
    <w:rsid w:val="006F1A86"/>
    <w:rsid w:val="006F1FCB"/>
    <w:rsid w:val="006F324E"/>
    <w:rsid w:val="006F4E22"/>
    <w:rsid w:val="006F56F9"/>
    <w:rsid w:val="006F624B"/>
    <w:rsid w:val="00701AF5"/>
    <w:rsid w:val="00702FF9"/>
    <w:rsid w:val="00703417"/>
    <w:rsid w:val="007060C9"/>
    <w:rsid w:val="00706B8D"/>
    <w:rsid w:val="007101F6"/>
    <w:rsid w:val="00715956"/>
    <w:rsid w:val="00720303"/>
    <w:rsid w:val="00721076"/>
    <w:rsid w:val="00724E59"/>
    <w:rsid w:val="0072510F"/>
    <w:rsid w:val="00726691"/>
    <w:rsid w:val="0073078A"/>
    <w:rsid w:val="00731C90"/>
    <w:rsid w:val="00731FB5"/>
    <w:rsid w:val="007325C9"/>
    <w:rsid w:val="007332A7"/>
    <w:rsid w:val="007333F7"/>
    <w:rsid w:val="0073593E"/>
    <w:rsid w:val="00736836"/>
    <w:rsid w:val="00737F32"/>
    <w:rsid w:val="0074101C"/>
    <w:rsid w:val="007418F0"/>
    <w:rsid w:val="00741C34"/>
    <w:rsid w:val="0074249A"/>
    <w:rsid w:val="007512F8"/>
    <w:rsid w:val="007515E1"/>
    <w:rsid w:val="007517D3"/>
    <w:rsid w:val="00756381"/>
    <w:rsid w:val="0076342F"/>
    <w:rsid w:val="00763535"/>
    <w:rsid w:val="007672BA"/>
    <w:rsid w:val="00772E38"/>
    <w:rsid w:val="00773BFA"/>
    <w:rsid w:val="007745AB"/>
    <w:rsid w:val="00775ECF"/>
    <w:rsid w:val="007768C6"/>
    <w:rsid w:val="00777139"/>
    <w:rsid w:val="00780BD0"/>
    <w:rsid w:val="00783265"/>
    <w:rsid w:val="0078499B"/>
    <w:rsid w:val="00785D19"/>
    <w:rsid w:val="00790A16"/>
    <w:rsid w:val="0079773D"/>
    <w:rsid w:val="007A03F4"/>
    <w:rsid w:val="007A1BF6"/>
    <w:rsid w:val="007A231F"/>
    <w:rsid w:val="007A3913"/>
    <w:rsid w:val="007A54F3"/>
    <w:rsid w:val="007A7A1B"/>
    <w:rsid w:val="007B060F"/>
    <w:rsid w:val="007B0876"/>
    <w:rsid w:val="007B24BA"/>
    <w:rsid w:val="007B74C3"/>
    <w:rsid w:val="007C4AE6"/>
    <w:rsid w:val="007C6072"/>
    <w:rsid w:val="007C722B"/>
    <w:rsid w:val="007C7357"/>
    <w:rsid w:val="007D11D5"/>
    <w:rsid w:val="007D37B3"/>
    <w:rsid w:val="007D3945"/>
    <w:rsid w:val="007D5259"/>
    <w:rsid w:val="007D6372"/>
    <w:rsid w:val="007D6463"/>
    <w:rsid w:val="007D7086"/>
    <w:rsid w:val="007D70C7"/>
    <w:rsid w:val="007D7BE5"/>
    <w:rsid w:val="007E07D3"/>
    <w:rsid w:val="007E5394"/>
    <w:rsid w:val="007E6E31"/>
    <w:rsid w:val="007F1C4C"/>
    <w:rsid w:val="007F4576"/>
    <w:rsid w:val="007F586A"/>
    <w:rsid w:val="007F6F98"/>
    <w:rsid w:val="007F7CDC"/>
    <w:rsid w:val="00801461"/>
    <w:rsid w:val="0080155A"/>
    <w:rsid w:val="00802440"/>
    <w:rsid w:val="008029BF"/>
    <w:rsid w:val="00802B05"/>
    <w:rsid w:val="008036D7"/>
    <w:rsid w:val="0080462C"/>
    <w:rsid w:val="008052F1"/>
    <w:rsid w:val="00812CEF"/>
    <w:rsid w:val="0081356B"/>
    <w:rsid w:val="00813795"/>
    <w:rsid w:val="0081398B"/>
    <w:rsid w:val="00815118"/>
    <w:rsid w:val="00823D03"/>
    <w:rsid w:val="00824631"/>
    <w:rsid w:val="00831443"/>
    <w:rsid w:val="008320D6"/>
    <w:rsid w:val="00832CC6"/>
    <w:rsid w:val="008344A3"/>
    <w:rsid w:val="00836BD0"/>
    <w:rsid w:val="00840340"/>
    <w:rsid w:val="00842FE9"/>
    <w:rsid w:val="00843848"/>
    <w:rsid w:val="00844E7D"/>
    <w:rsid w:val="008462B9"/>
    <w:rsid w:val="0084641C"/>
    <w:rsid w:val="0085055C"/>
    <w:rsid w:val="00851590"/>
    <w:rsid w:val="00851688"/>
    <w:rsid w:val="00851C7B"/>
    <w:rsid w:val="0085454B"/>
    <w:rsid w:val="00854C09"/>
    <w:rsid w:val="008560D3"/>
    <w:rsid w:val="00856AF9"/>
    <w:rsid w:val="0086076F"/>
    <w:rsid w:val="0086084B"/>
    <w:rsid w:val="00861940"/>
    <w:rsid w:val="00863943"/>
    <w:rsid w:val="00864449"/>
    <w:rsid w:val="008662FD"/>
    <w:rsid w:val="00870684"/>
    <w:rsid w:val="0087346D"/>
    <w:rsid w:val="00875446"/>
    <w:rsid w:val="00876F51"/>
    <w:rsid w:val="00881031"/>
    <w:rsid w:val="008813EE"/>
    <w:rsid w:val="008818AD"/>
    <w:rsid w:val="00885723"/>
    <w:rsid w:val="00886F23"/>
    <w:rsid w:val="00887777"/>
    <w:rsid w:val="00890015"/>
    <w:rsid w:val="00891054"/>
    <w:rsid w:val="00891D35"/>
    <w:rsid w:val="00892880"/>
    <w:rsid w:val="00895A5A"/>
    <w:rsid w:val="00895CDF"/>
    <w:rsid w:val="008974FE"/>
    <w:rsid w:val="008A24DF"/>
    <w:rsid w:val="008A34F0"/>
    <w:rsid w:val="008A3AE6"/>
    <w:rsid w:val="008A7082"/>
    <w:rsid w:val="008A7A21"/>
    <w:rsid w:val="008B05E2"/>
    <w:rsid w:val="008B3205"/>
    <w:rsid w:val="008B6EFE"/>
    <w:rsid w:val="008B70A2"/>
    <w:rsid w:val="008C0521"/>
    <w:rsid w:val="008C1A85"/>
    <w:rsid w:val="008C3CA7"/>
    <w:rsid w:val="008C5F84"/>
    <w:rsid w:val="008C7023"/>
    <w:rsid w:val="008C7538"/>
    <w:rsid w:val="008D1C83"/>
    <w:rsid w:val="008D273B"/>
    <w:rsid w:val="008D35C0"/>
    <w:rsid w:val="008D4222"/>
    <w:rsid w:val="008D42D0"/>
    <w:rsid w:val="008E0309"/>
    <w:rsid w:val="008E0975"/>
    <w:rsid w:val="008E1639"/>
    <w:rsid w:val="008E17CF"/>
    <w:rsid w:val="008E1D8A"/>
    <w:rsid w:val="008E2AF1"/>
    <w:rsid w:val="008E4E6A"/>
    <w:rsid w:val="008E6BB5"/>
    <w:rsid w:val="008E7C6C"/>
    <w:rsid w:val="008F0199"/>
    <w:rsid w:val="008F23C1"/>
    <w:rsid w:val="008F264C"/>
    <w:rsid w:val="008F3C92"/>
    <w:rsid w:val="008F3DB1"/>
    <w:rsid w:val="008F4E39"/>
    <w:rsid w:val="008F744C"/>
    <w:rsid w:val="00900175"/>
    <w:rsid w:val="00900AE0"/>
    <w:rsid w:val="0090123D"/>
    <w:rsid w:val="00901439"/>
    <w:rsid w:val="00902121"/>
    <w:rsid w:val="0090272A"/>
    <w:rsid w:val="00910580"/>
    <w:rsid w:val="0092497C"/>
    <w:rsid w:val="0092567E"/>
    <w:rsid w:val="009257C3"/>
    <w:rsid w:val="00926BB1"/>
    <w:rsid w:val="0092749A"/>
    <w:rsid w:val="00927AB6"/>
    <w:rsid w:val="00927F50"/>
    <w:rsid w:val="009300B1"/>
    <w:rsid w:val="00931423"/>
    <w:rsid w:val="00933CC0"/>
    <w:rsid w:val="009356F9"/>
    <w:rsid w:val="009357F9"/>
    <w:rsid w:val="0093591B"/>
    <w:rsid w:val="009426BC"/>
    <w:rsid w:val="009463CA"/>
    <w:rsid w:val="00946FE3"/>
    <w:rsid w:val="0095031F"/>
    <w:rsid w:val="00952435"/>
    <w:rsid w:val="00953700"/>
    <w:rsid w:val="00953AD0"/>
    <w:rsid w:val="00954D89"/>
    <w:rsid w:val="00954E35"/>
    <w:rsid w:val="0095540B"/>
    <w:rsid w:val="00956022"/>
    <w:rsid w:val="0095673F"/>
    <w:rsid w:val="009579D9"/>
    <w:rsid w:val="00962823"/>
    <w:rsid w:val="00964DF6"/>
    <w:rsid w:val="0096549C"/>
    <w:rsid w:val="00965D78"/>
    <w:rsid w:val="009700C8"/>
    <w:rsid w:val="009715B6"/>
    <w:rsid w:val="00971953"/>
    <w:rsid w:val="00974962"/>
    <w:rsid w:val="0097499A"/>
    <w:rsid w:val="00976D2E"/>
    <w:rsid w:val="0097785D"/>
    <w:rsid w:val="00980265"/>
    <w:rsid w:val="0098044B"/>
    <w:rsid w:val="0098100D"/>
    <w:rsid w:val="009844B5"/>
    <w:rsid w:val="00985ADE"/>
    <w:rsid w:val="0098628B"/>
    <w:rsid w:val="00986A59"/>
    <w:rsid w:val="009901E9"/>
    <w:rsid w:val="009921DA"/>
    <w:rsid w:val="00992BC6"/>
    <w:rsid w:val="0099495F"/>
    <w:rsid w:val="00995E13"/>
    <w:rsid w:val="009965E3"/>
    <w:rsid w:val="009A000E"/>
    <w:rsid w:val="009A055A"/>
    <w:rsid w:val="009A2E51"/>
    <w:rsid w:val="009A30FB"/>
    <w:rsid w:val="009A3E8E"/>
    <w:rsid w:val="009A6623"/>
    <w:rsid w:val="009A69D9"/>
    <w:rsid w:val="009B16AE"/>
    <w:rsid w:val="009B1815"/>
    <w:rsid w:val="009B3B2C"/>
    <w:rsid w:val="009B3E1D"/>
    <w:rsid w:val="009B5A3E"/>
    <w:rsid w:val="009B744F"/>
    <w:rsid w:val="009C225C"/>
    <w:rsid w:val="009C3525"/>
    <w:rsid w:val="009D031B"/>
    <w:rsid w:val="009D1620"/>
    <w:rsid w:val="009D1977"/>
    <w:rsid w:val="009D20E9"/>
    <w:rsid w:val="009D2308"/>
    <w:rsid w:val="009D2CB3"/>
    <w:rsid w:val="009D4462"/>
    <w:rsid w:val="009D447A"/>
    <w:rsid w:val="009D4C47"/>
    <w:rsid w:val="009D5EDC"/>
    <w:rsid w:val="009E13D1"/>
    <w:rsid w:val="009E1E9A"/>
    <w:rsid w:val="009E40FC"/>
    <w:rsid w:val="009E6914"/>
    <w:rsid w:val="009F0EC2"/>
    <w:rsid w:val="009F21B9"/>
    <w:rsid w:val="009F2750"/>
    <w:rsid w:val="009F2B0F"/>
    <w:rsid w:val="009F3CD2"/>
    <w:rsid w:val="009F43FD"/>
    <w:rsid w:val="009F4418"/>
    <w:rsid w:val="009F4DB6"/>
    <w:rsid w:val="009F504E"/>
    <w:rsid w:val="00A00D9B"/>
    <w:rsid w:val="00A02C76"/>
    <w:rsid w:val="00A02EDD"/>
    <w:rsid w:val="00A02F09"/>
    <w:rsid w:val="00A0477B"/>
    <w:rsid w:val="00A06039"/>
    <w:rsid w:val="00A07C3C"/>
    <w:rsid w:val="00A11FC9"/>
    <w:rsid w:val="00A13A32"/>
    <w:rsid w:val="00A14B04"/>
    <w:rsid w:val="00A165B5"/>
    <w:rsid w:val="00A17D43"/>
    <w:rsid w:val="00A24631"/>
    <w:rsid w:val="00A277EB"/>
    <w:rsid w:val="00A278B4"/>
    <w:rsid w:val="00A27A11"/>
    <w:rsid w:val="00A32343"/>
    <w:rsid w:val="00A32D9A"/>
    <w:rsid w:val="00A336B8"/>
    <w:rsid w:val="00A34B13"/>
    <w:rsid w:val="00A358B3"/>
    <w:rsid w:val="00A362A3"/>
    <w:rsid w:val="00A36D40"/>
    <w:rsid w:val="00A40225"/>
    <w:rsid w:val="00A40907"/>
    <w:rsid w:val="00A421AB"/>
    <w:rsid w:val="00A425F5"/>
    <w:rsid w:val="00A44219"/>
    <w:rsid w:val="00A5066A"/>
    <w:rsid w:val="00A50AFC"/>
    <w:rsid w:val="00A50FDA"/>
    <w:rsid w:val="00A51D73"/>
    <w:rsid w:val="00A526D4"/>
    <w:rsid w:val="00A543EF"/>
    <w:rsid w:val="00A609EB"/>
    <w:rsid w:val="00A61A57"/>
    <w:rsid w:val="00A620C8"/>
    <w:rsid w:val="00A62825"/>
    <w:rsid w:val="00A635AB"/>
    <w:rsid w:val="00A64AA6"/>
    <w:rsid w:val="00A6534A"/>
    <w:rsid w:val="00A65C2C"/>
    <w:rsid w:val="00A66D96"/>
    <w:rsid w:val="00A70F50"/>
    <w:rsid w:val="00A7285F"/>
    <w:rsid w:val="00A7286F"/>
    <w:rsid w:val="00A74BC7"/>
    <w:rsid w:val="00A76C60"/>
    <w:rsid w:val="00A80652"/>
    <w:rsid w:val="00A8180E"/>
    <w:rsid w:val="00A821AC"/>
    <w:rsid w:val="00A83434"/>
    <w:rsid w:val="00A83D86"/>
    <w:rsid w:val="00A849F4"/>
    <w:rsid w:val="00A84EDC"/>
    <w:rsid w:val="00A852D5"/>
    <w:rsid w:val="00A90D2C"/>
    <w:rsid w:val="00A91B17"/>
    <w:rsid w:val="00A92DFE"/>
    <w:rsid w:val="00A92EC9"/>
    <w:rsid w:val="00A953DF"/>
    <w:rsid w:val="00A955B0"/>
    <w:rsid w:val="00A955F6"/>
    <w:rsid w:val="00A96641"/>
    <w:rsid w:val="00AA0876"/>
    <w:rsid w:val="00AA2AAA"/>
    <w:rsid w:val="00AA4B40"/>
    <w:rsid w:val="00AA5E02"/>
    <w:rsid w:val="00AB12AA"/>
    <w:rsid w:val="00AB2C7F"/>
    <w:rsid w:val="00AB6191"/>
    <w:rsid w:val="00AC28F9"/>
    <w:rsid w:val="00AC48EE"/>
    <w:rsid w:val="00AC4A29"/>
    <w:rsid w:val="00AC6108"/>
    <w:rsid w:val="00AD0241"/>
    <w:rsid w:val="00AD037D"/>
    <w:rsid w:val="00AD0AFB"/>
    <w:rsid w:val="00AD1094"/>
    <w:rsid w:val="00AD26D1"/>
    <w:rsid w:val="00AD353D"/>
    <w:rsid w:val="00AD375D"/>
    <w:rsid w:val="00AD53F1"/>
    <w:rsid w:val="00AD5C13"/>
    <w:rsid w:val="00AE20C1"/>
    <w:rsid w:val="00AE2430"/>
    <w:rsid w:val="00AE31D2"/>
    <w:rsid w:val="00AE443B"/>
    <w:rsid w:val="00AE584B"/>
    <w:rsid w:val="00AF3620"/>
    <w:rsid w:val="00AF3D5C"/>
    <w:rsid w:val="00AF42EC"/>
    <w:rsid w:val="00B00B63"/>
    <w:rsid w:val="00B0155E"/>
    <w:rsid w:val="00B01F3C"/>
    <w:rsid w:val="00B02542"/>
    <w:rsid w:val="00B027FD"/>
    <w:rsid w:val="00B04E77"/>
    <w:rsid w:val="00B0531E"/>
    <w:rsid w:val="00B0573F"/>
    <w:rsid w:val="00B10784"/>
    <w:rsid w:val="00B11CA7"/>
    <w:rsid w:val="00B21372"/>
    <w:rsid w:val="00B22BDD"/>
    <w:rsid w:val="00B23160"/>
    <w:rsid w:val="00B2354E"/>
    <w:rsid w:val="00B2378F"/>
    <w:rsid w:val="00B23CA8"/>
    <w:rsid w:val="00B27F55"/>
    <w:rsid w:val="00B36560"/>
    <w:rsid w:val="00B36D74"/>
    <w:rsid w:val="00B37DEB"/>
    <w:rsid w:val="00B43E55"/>
    <w:rsid w:val="00B443FB"/>
    <w:rsid w:val="00B53791"/>
    <w:rsid w:val="00B53D64"/>
    <w:rsid w:val="00B54681"/>
    <w:rsid w:val="00B55375"/>
    <w:rsid w:val="00B555B3"/>
    <w:rsid w:val="00B5775B"/>
    <w:rsid w:val="00B57B6F"/>
    <w:rsid w:val="00B57EA6"/>
    <w:rsid w:val="00B62CB0"/>
    <w:rsid w:val="00B633BA"/>
    <w:rsid w:val="00B6588C"/>
    <w:rsid w:val="00B659FE"/>
    <w:rsid w:val="00B669A2"/>
    <w:rsid w:val="00B66F4E"/>
    <w:rsid w:val="00B721B6"/>
    <w:rsid w:val="00B72371"/>
    <w:rsid w:val="00B7566D"/>
    <w:rsid w:val="00B75D1C"/>
    <w:rsid w:val="00B77A80"/>
    <w:rsid w:val="00B8028A"/>
    <w:rsid w:val="00B81947"/>
    <w:rsid w:val="00B8312A"/>
    <w:rsid w:val="00B84277"/>
    <w:rsid w:val="00B85AD5"/>
    <w:rsid w:val="00B87FBE"/>
    <w:rsid w:val="00B9185A"/>
    <w:rsid w:val="00B93DA5"/>
    <w:rsid w:val="00BA2411"/>
    <w:rsid w:val="00BA4128"/>
    <w:rsid w:val="00BA5252"/>
    <w:rsid w:val="00BB0615"/>
    <w:rsid w:val="00BB0A09"/>
    <w:rsid w:val="00BB1A7B"/>
    <w:rsid w:val="00BB3BF3"/>
    <w:rsid w:val="00BB3DD9"/>
    <w:rsid w:val="00BB4303"/>
    <w:rsid w:val="00BB5D14"/>
    <w:rsid w:val="00BB5EFA"/>
    <w:rsid w:val="00BB77C6"/>
    <w:rsid w:val="00BC05D7"/>
    <w:rsid w:val="00BC1323"/>
    <w:rsid w:val="00BC381B"/>
    <w:rsid w:val="00BC4382"/>
    <w:rsid w:val="00BD46A2"/>
    <w:rsid w:val="00BD4A13"/>
    <w:rsid w:val="00BD59D2"/>
    <w:rsid w:val="00BE0AC1"/>
    <w:rsid w:val="00BE18AC"/>
    <w:rsid w:val="00BE5178"/>
    <w:rsid w:val="00BE51DC"/>
    <w:rsid w:val="00BE66D7"/>
    <w:rsid w:val="00BE7D71"/>
    <w:rsid w:val="00BF0AB6"/>
    <w:rsid w:val="00BF0D65"/>
    <w:rsid w:val="00C001C0"/>
    <w:rsid w:val="00C02529"/>
    <w:rsid w:val="00C0356F"/>
    <w:rsid w:val="00C04906"/>
    <w:rsid w:val="00C063DD"/>
    <w:rsid w:val="00C06B99"/>
    <w:rsid w:val="00C07CEC"/>
    <w:rsid w:val="00C12947"/>
    <w:rsid w:val="00C15BD5"/>
    <w:rsid w:val="00C1707B"/>
    <w:rsid w:val="00C21B5D"/>
    <w:rsid w:val="00C229D0"/>
    <w:rsid w:val="00C25A55"/>
    <w:rsid w:val="00C30968"/>
    <w:rsid w:val="00C31E27"/>
    <w:rsid w:val="00C326DB"/>
    <w:rsid w:val="00C3487B"/>
    <w:rsid w:val="00C34F9D"/>
    <w:rsid w:val="00C35BCB"/>
    <w:rsid w:val="00C36A4B"/>
    <w:rsid w:val="00C37C5D"/>
    <w:rsid w:val="00C40207"/>
    <w:rsid w:val="00C419F7"/>
    <w:rsid w:val="00C42BB9"/>
    <w:rsid w:val="00C43307"/>
    <w:rsid w:val="00C43A5C"/>
    <w:rsid w:val="00C4472F"/>
    <w:rsid w:val="00C46882"/>
    <w:rsid w:val="00C46A07"/>
    <w:rsid w:val="00C47860"/>
    <w:rsid w:val="00C478B9"/>
    <w:rsid w:val="00C47C53"/>
    <w:rsid w:val="00C47DCB"/>
    <w:rsid w:val="00C51B88"/>
    <w:rsid w:val="00C5395D"/>
    <w:rsid w:val="00C54402"/>
    <w:rsid w:val="00C55E30"/>
    <w:rsid w:val="00C62779"/>
    <w:rsid w:val="00C63692"/>
    <w:rsid w:val="00C67D30"/>
    <w:rsid w:val="00C71960"/>
    <w:rsid w:val="00C728A4"/>
    <w:rsid w:val="00C7349D"/>
    <w:rsid w:val="00C77EAF"/>
    <w:rsid w:val="00C827C0"/>
    <w:rsid w:val="00C835E2"/>
    <w:rsid w:val="00C853A8"/>
    <w:rsid w:val="00C87EEC"/>
    <w:rsid w:val="00C91A4B"/>
    <w:rsid w:val="00C94941"/>
    <w:rsid w:val="00C954EB"/>
    <w:rsid w:val="00C956D7"/>
    <w:rsid w:val="00C978E6"/>
    <w:rsid w:val="00C97AAE"/>
    <w:rsid w:val="00C97AB7"/>
    <w:rsid w:val="00CA126E"/>
    <w:rsid w:val="00CA6C38"/>
    <w:rsid w:val="00CA77DB"/>
    <w:rsid w:val="00CB02E6"/>
    <w:rsid w:val="00CB0E3A"/>
    <w:rsid w:val="00CB2056"/>
    <w:rsid w:val="00CB3E34"/>
    <w:rsid w:val="00CB495C"/>
    <w:rsid w:val="00CB4C70"/>
    <w:rsid w:val="00CC009B"/>
    <w:rsid w:val="00CC1E83"/>
    <w:rsid w:val="00CC31D3"/>
    <w:rsid w:val="00CC4F4A"/>
    <w:rsid w:val="00CC546B"/>
    <w:rsid w:val="00CC69F1"/>
    <w:rsid w:val="00CD04EE"/>
    <w:rsid w:val="00CD0CED"/>
    <w:rsid w:val="00CD12F2"/>
    <w:rsid w:val="00CD1E7D"/>
    <w:rsid w:val="00CD1FDE"/>
    <w:rsid w:val="00CD2120"/>
    <w:rsid w:val="00CD38FC"/>
    <w:rsid w:val="00CD49E8"/>
    <w:rsid w:val="00CD5BD6"/>
    <w:rsid w:val="00CD5E46"/>
    <w:rsid w:val="00CD755E"/>
    <w:rsid w:val="00CD795A"/>
    <w:rsid w:val="00CD7CA5"/>
    <w:rsid w:val="00CE7ACE"/>
    <w:rsid w:val="00CF0FB6"/>
    <w:rsid w:val="00CF1273"/>
    <w:rsid w:val="00CF1AB2"/>
    <w:rsid w:val="00CF47DE"/>
    <w:rsid w:val="00CF4A66"/>
    <w:rsid w:val="00CF699D"/>
    <w:rsid w:val="00CF6D46"/>
    <w:rsid w:val="00D008CA"/>
    <w:rsid w:val="00D01D4B"/>
    <w:rsid w:val="00D02DEB"/>
    <w:rsid w:val="00D035A0"/>
    <w:rsid w:val="00D04775"/>
    <w:rsid w:val="00D06364"/>
    <w:rsid w:val="00D119B1"/>
    <w:rsid w:val="00D12B72"/>
    <w:rsid w:val="00D157F6"/>
    <w:rsid w:val="00D16A57"/>
    <w:rsid w:val="00D2684F"/>
    <w:rsid w:val="00D3041B"/>
    <w:rsid w:val="00D31E6F"/>
    <w:rsid w:val="00D40807"/>
    <w:rsid w:val="00D40CD8"/>
    <w:rsid w:val="00D41E60"/>
    <w:rsid w:val="00D44A47"/>
    <w:rsid w:val="00D4688C"/>
    <w:rsid w:val="00D50D97"/>
    <w:rsid w:val="00D51920"/>
    <w:rsid w:val="00D53111"/>
    <w:rsid w:val="00D54365"/>
    <w:rsid w:val="00D5445A"/>
    <w:rsid w:val="00D57842"/>
    <w:rsid w:val="00D60E13"/>
    <w:rsid w:val="00D62C82"/>
    <w:rsid w:val="00D63CD6"/>
    <w:rsid w:val="00D70888"/>
    <w:rsid w:val="00D71637"/>
    <w:rsid w:val="00D71EBF"/>
    <w:rsid w:val="00D72085"/>
    <w:rsid w:val="00D725B7"/>
    <w:rsid w:val="00D725F2"/>
    <w:rsid w:val="00D733E7"/>
    <w:rsid w:val="00D7481C"/>
    <w:rsid w:val="00D77053"/>
    <w:rsid w:val="00D85CEC"/>
    <w:rsid w:val="00D910BE"/>
    <w:rsid w:val="00D91BE7"/>
    <w:rsid w:val="00D93664"/>
    <w:rsid w:val="00D93C15"/>
    <w:rsid w:val="00D94062"/>
    <w:rsid w:val="00D9532D"/>
    <w:rsid w:val="00D960D2"/>
    <w:rsid w:val="00D97745"/>
    <w:rsid w:val="00D977F8"/>
    <w:rsid w:val="00DA104B"/>
    <w:rsid w:val="00DA193C"/>
    <w:rsid w:val="00DA2506"/>
    <w:rsid w:val="00DA282B"/>
    <w:rsid w:val="00DA2F7A"/>
    <w:rsid w:val="00DA6D5F"/>
    <w:rsid w:val="00DA7880"/>
    <w:rsid w:val="00DA7CE1"/>
    <w:rsid w:val="00DB1CB5"/>
    <w:rsid w:val="00DB22BA"/>
    <w:rsid w:val="00DB37FC"/>
    <w:rsid w:val="00DB3C4B"/>
    <w:rsid w:val="00DB487D"/>
    <w:rsid w:val="00DB4EB0"/>
    <w:rsid w:val="00DC0005"/>
    <w:rsid w:val="00DC1946"/>
    <w:rsid w:val="00DC3EB2"/>
    <w:rsid w:val="00DC4DFB"/>
    <w:rsid w:val="00DD21FB"/>
    <w:rsid w:val="00DD28AE"/>
    <w:rsid w:val="00DD3DF1"/>
    <w:rsid w:val="00DD5296"/>
    <w:rsid w:val="00DD5500"/>
    <w:rsid w:val="00DD65E8"/>
    <w:rsid w:val="00DD65EB"/>
    <w:rsid w:val="00DD70D2"/>
    <w:rsid w:val="00DE284A"/>
    <w:rsid w:val="00DE582F"/>
    <w:rsid w:val="00DE5907"/>
    <w:rsid w:val="00DE7239"/>
    <w:rsid w:val="00DF03E3"/>
    <w:rsid w:val="00DF1935"/>
    <w:rsid w:val="00DF3707"/>
    <w:rsid w:val="00DF4F2F"/>
    <w:rsid w:val="00DF7146"/>
    <w:rsid w:val="00DF7CD4"/>
    <w:rsid w:val="00E021C7"/>
    <w:rsid w:val="00E026D4"/>
    <w:rsid w:val="00E03E0F"/>
    <w:rsid w:val="00E040F3"/>
    <w:rsid w:val="00E04D6E"/>
    <w:rsid w:val="00E06F7B"/>
    <w:rsid w:val="00E13876"/>
    <w:rsid w:val="00E1499B"/>
    <w:rsid w:val="00E14B40"/>
    <w:rsid w:val="00E17448"/>
    <w:rsid w:val="00E2450F"/>
    <w:rsid w:val="00E24965"/>
    <w:rsid w:val="00E256DC"/>
    <w:rsid w:val="00E26CE1"/>
    <w:rsid w:val="00E31522"/>
    <w:rsid w:val="00E31920"/>
    <w:rsid w:val="00E31CC2"/>
    <w:rsid w:val="00E3279B"/>
    <w:rsid w:val="00E32DD4"/>
    <w:rsid w:val="00E353E9"/>
    <w:rsid w:val="00E404F0"/>
    <w:rsid w:val="00E41DCB"/>
    <w:rsid w:val="00E426D5"/>
    <w:rsid w:val="00E43D2C"/>
    <w:rsid w:val="00E43DDF"/>
    <w:rsid w:val="00E45522"/>
    <w:rsid w:val="00E51BA7"/>
    <w:rsid w:val="00E52AF9"/>
    <w:rsid w:val="00E55B62"/>
    <w:rsid w:val="00E55B88"/>
    <w:rsid w:val="00E579C3"/>
    <w:rsid w:val="00E6215E"/>
    <w:rsid w:val="00E632AA"/>
    <w:rsid w:val="00E65821"/>
    <w:rsid w:val="00E675BF"/>
    <w:rsid w:val="00E7525E"/>
    <w:rsid w:val="00E75C18"/>
    <w:rsid w:val="00E77CB5"/>
    <w:rsid w:val="00E800ED"/>
    <w:rsid w:val="00E8028D"/>
    <w:rsid w:val="00E80FAC"/>
    <w:rsid w:val="00E81E98"/>
    <w:rsid w:val="00E827CA"/>
    <w:rsid w:val="00E82E0F"/>
    <w:rsid w:val="00E848D3"/>
    <w:rsid w:val="00E906E1"/>
    <w:rsid w:val="00E939EF"/>
    <w:rsid w:val="00E94E75"/>
    <w:rsid w:val="00EA2D5A"/>
    <w:rsid w:val="00EA33E1"/>
    <w:rsid w:val="00EA3C22"/>
    <w:rsid w:val="00EA51AF"/>
    <w:rsid w:val="00EA5E77"/>
    <w:rsid w:val="00EA5F46"/>
    <w:rsid w:val="00EA651D"/>
    <w:rsid w:val="00EA6916"/>
    <w:rsid w:val="00EA7E7A"/>
    <w:rsid w:val="00EB04AD"/>
    <w:rsid w:val="00EB3A7C"/>
    <w:rsid w:val="00EB5188"/>
    <w:rsid w:val="00EB5663"/>
    <w:rsid w:val="00EB6510"/>
    <w:rsid w:val="00EB7207"/>
    <w:rsid w:val="00EB79C2"/>
    <w:rsid w:val="00EB7BD5"/>
    <w:rsid w:val="00EC01B5"/>
    <w:rsid w:val="00EC0A36"/>
    <w:rsid w:val="00EC4AB1"/>
    <w:rsid w:val="00EC5446"/>
    <w:rsid w:val="00EC64D5"/>
    <w:rsid w:val="00EC7CB7"/>
    <w:rsid w:val="00ED0960"/>
    <w:rsid w:val="00ED4A23"/>
    <w:rsid w:val="00ED6E0B"/>
    <w:rsid w:val="00ED71C9"/>
    <w:rsid w:val="00EE27F1"/>
    <w:rsid w:val="00EE2F5C"/>
    <w:rsid w:val="00EE4072"/>
    <w:rsid w:val="00EE4E0F"/>
    <w:rsid w:val="00EE6D82"/>
    <w:rsid w:val="00EE6E31"/>
    <w:rsid w:val="00EE70A7"/>
    <w:rsid w:val="00EE7E3F"/>
    <w:rsid w:val="00EF01A6"/>
    <w:rsid w:val="00EF202E"/>
    <w:rsid w:val="00EF28AF"/>
    <w:rsid w:val="00F00214"/>
    <w:rsid w:val="00F0043E"/>
    <w:rsid w:val="00F033CC"/>
    <w:rsid w:val="00F03772"/>
    <w:rsid w:val="00F04100"/>
    <w:rsid w:val="00F05369"/>
    <w:rsid w:val="00F0669C"/>
    <w:rsid w:val="00F0694D"/>
    <w:rsid w:val="00F07ECF"/>
    <w:rsid w:val="00F133AE"/>
    <w:rsid w:val="00F13B63"/>
    <w:rsid w:val="00F15EB6"/>
    <w:rsid w:val="00F2123E"/>
    <w:rsid w:val="00F23C38"/>
    <w:rsid w:val="00F24C7D"/>
    <w:rsid w:val="00F30B2F"/>
    <w:rsid w:val="00F31ED7"/>
    <w:rsid w:val="00F3276D"/>
    <w:rsid w:val="00F329D7"/>
    <w:rsid w:val="00F36766"/>
    <w:rsid w:val="00F437A4"/>
    <w:rsid w:val="00F46757"/>
    <w:rsid w:val="00F562D6"/>
    <w:rsid w:val="00F568C4"/>
    <w:rsid w:val="00F56EC0"/>
    <w:rsid w:val="00F607C2"/>
    <w:rsid w:val="00F614B0"/>
    <w:rsid w:val="00F61ABF"/>
    <w:rsid w:val="00F639A5"/>
    <w:rsid w:val="00F65949"/>
    <w:rsid w:val="00F6626C"/>
    <w:rsid w:val="00F67EEF"/>
    <w:rsid w:val="00F71689"/>
    <w:rsid w:val="00F72262"/>
    <w:rsid w:val="00F74046"/>
    <w:rsid w:val="00F75982"/>
    <w:rsid w:val="00F75FB7"/>
    <w:rsid w:val="00F77300"/>
    <w:rsid w:val="00F8128F"/>
    <w:rsid w:val="00F82450"/>
    <w:rsid w:val="00F83301"/>
    <w:rsid w:val="00F83D31"/>
    <w:rsid w:val="00F84541"/>
    <w:rsid w:val="00F92AE5"/>
    <w:rsid w:val="00F93018"/>
    <w:rsid w:val="00F93052"/>
    <w:rsid w:val="00F93BC6"/>
    <w:rsid w:val="00F950B0"/>
    <w:rsid w:val="00F95B69"/>
    <w:rsid w:val="00F96140"/>
    <w:rsid w:val="00F976E2"/>
    <w:rsid w:val="00FA0538"/>
    <w:rsid w:val="00FA2622"/>
    <w:rsid w:val="00FA2FD6"/>
    <w:rsid w:val="00FA47F6"/>
    <w:rsid w:val="00FA556B"/>
    <w:rsid w:val="00FA5D3D"/>
    <w:rsid w:val="00FA63F7"/>
    <w:rsid w:val="00FA7652"/>
    <w:rsid w:val="00FA7D14"/>
    <w:rsid w:val="00FB02E2"/>
    <w:rsid w:val="00FB1858"/>
    <w:rsid w:val="00FB1FF2"/>
    <w:rsid w:val="00FC3FC2"/>
    <w:rsid w:val="00FC417E"/>
    <w:rsid w:val="00FC61E3"/>
    <w:rsid w:val="00FD0658"/>
    <w:rsid w:val="00FD2E2F"/>
    <w:rsid w:val="00FD646C"/>
    <w:rsid w:val="00FD6AC5"/>
    <w:rsid w:val="00FD76C9"/>
    <w:rsid w:val="00FE08EB"/>
    <w:rsid w:val="00FE15D0"/>
    <w:rsid w:val="00FE2C21"/>
    <w:rsid w:val="00FE44BD"/>
    <w:rsid w:val="00FE511B"/>
    <w:rsid w:val="00FE640D"/>
    <w:rsid w:val="00FE7E12"/>
    <w:rsid w:val="00FF01AC"/>
    <w:rsid w:val="00FF1328"/>
    <w:rsid w:val="00FF1B7C"/>
    <w:rsid w:val="00FF1FB2"/>
    <w:rsid w:val="00FF4C62"/>
    <w:rsid w:val="00FF6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D3711A"/>
  <w15:chartTrackingRefBased/>
  <w15:docId w15:val="{CAAF97A8-877D-4724-A4B9-718F6AF1B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2510F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72510F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aliases w:val="HPL01,chuẩn không cần chỉnh,Colorful List - Accent 13,List Paragraph1,Numbered List,Medium Grid 1 - Accent 21,bullet,Cita extensa"/>
    <w:basedOn w:val="Normal"/>
    <w:link w:val="ListParagraphChar"/>
    <w:uiPriority w:val="34"/>
    <w:qFormat/>
    <w:rsid w:val="00E55B8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C69F1"/>
    <w:pPr>
      <w:tabs>
        <w:tab w:val="center" w:pos="4680"/>
        <w:tab w:val="right" w:pos="9360"/>
      </w:tabs>
      <w:spacing w:after="0" w:line="240" w:lineRule="auto"/>
    </w:pPr>
    <w:rPr>
      <w:rFonts w:ascii="Calibri" w:eastAsia="MS Mincho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CC69F1"/>
    <w:rPr>
      <w:rFonts w:ascii="Calibri" w:eastAsia="MS Mincho" w:hAnsi="Calibri" w:cs="Times New Roman"/>
    </w:rPr>
  </w:style>
  <w:style w:type="table" w:styleId="TableGrid">
    <w:name w:val="Table Grid"/>
    <w:basedOn w:val="TableNormal"/>
    <w:uiPriority w:val="39"/>
    <w:qFormat/>
    <w:rsid w:val="002B6D3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">
    <w:name w:val="paragraph"/>
    <w:basedOn w:val="Normal"/>
    <w:rsid w:val="007A23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7A231F"/>
  </w:style>
  <w:style w:type="character" w:customStyle="1" w:styleId="spellingerror">
    <w:name w:val="spellingerror"/>
    <w:basedOn w:val="DefaultParagraphFont"/>
    <w:rsid w:val="007A231F"/>
  </w:style>
  <w:style w:type="character" w:customStyle="1" w:styleId="eop">
    <w:name w:val="eop"/>
    <w:basedOn w:val="DefaultParagraphFont"/>
    <w:rsid w:val="007A231F"/>
  </w:style>
  <w:style w:type="character" w:customStyle="1" w:styleId="contextualspellingandgrammarerror">
    <w:name w:val="contextualspellingandgrammarerror"/>
    <w:basedOn w:val="DefaultParagraphFont"/>
    <w:rsid w:val="00F77300"/>
  </w:style>
  <w:style w:type="character" w:customStyle="1" w:styleId="ListParagraphChar">
    <w:name w:val="List Paragraph Char"/>
    <w:aliases w:val="HPL01 Char,chuẩn không cần chỉnh Char,Colorful List - Accent 13 Char,List Paragraph1 Char,Numbered List Char,Medium Grid 1 - Accent 21 Char,bullet Char,Cita extensa Char"/>
    <w:link w:val="ListParagraph"/>
    <w:uiPriority w:val="34"/>
    <w:qFormat/>
    <w:locked/>
    <w:rsid w:val="00FC61E3"/>
  </w:style>
  <w:style w:type="character" w:customStyle="1" w:styleId="fontstyle01">
    <w:name w:val="fontstyle01"/>
    <w:rsid w:val="00CC4F4A"/>
    <w:rPr>
      <w:rFonts w:ascii="CIDFont+F1" w:hAnsi="CIDFont+F1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CC4F4A"/>
    <w:rPr>
      <w:rFonts w:ascii="CIDFont+F3" w:hAnsi="CIDFont+F3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qFormat/>
    <w:rsid w:val="007B06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uiPriority w:val="20"/>
    <w:qFormat/>
    <w:rsid w:val="002E22A1"/>
    <w:rPr>
      <w:i/>
      <w:iCs/>
    </w:rPr>
  </w:style>
  <w:style w:type="paragraph" w:customStyle="1" w:styleId="TableParagraph">
    <w:name w:val="Table Paragraph"/>
    <w:basedOn w:val="Normal"/>
    <w:uiPriority w:val="1"/>
    <w:qFormat/>
    <w:rsid w:val="00227A5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table" w:customStyle="1" w:styleId="trongbang1">
    <w:name w:val="trongbang1"/>
    <w:basedOn w:val="TableNormal"/>
    <w:next w:val="TableGrid"/>
    <w:uiPriority w:val="59"/>
    <w:qFormat/>
    <w:rsid w:val="00695BBC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30494A"/>
    <w:pPr>
      <w:spacing w:after="0" w:line="240" w:lineRule="auto"/>
      <w:jc w:val="both"/>
    </w:pPr>
    <w:rPr>
      <w:rFonts w:ascii="Times New Roman" w:hAnsi="Times New Roman"/>
      <w:kern w:val="2"/>
      <w:sz w:val="26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qFormat/>
    <w:rsid w:val="00687D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674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73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97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3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6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7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4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418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03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8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48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81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95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151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094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97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625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86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41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80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24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03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50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29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24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3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92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46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28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15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98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095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97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04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9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121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624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36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6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05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07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6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16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BB0D69-CA78-4AC7-A7E6-9926B5045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1</TotalTime>
  <Pages>3</Pages>
  <Words>764</Words>
  <Characters>4357</Characters>
  <DocSecurity>0</DocSecurity>
  <Lines>36</Lines>
  <Paragraphs>10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0-10T14:48:00Z</dcterms:created>
  <dcterms:modified xsi:type="dcterms:W3CDTF">2024-02-20T13:40:00Z</dcterms:modified>
</cp:coreProperties>
</file>